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1" r:id="rId1"/>
  </p:sldMasterIdLst>
  <p:notesMasterIdLst>
    <p:notesMasterId r:id="rId15"/>
  </p:notesMasterIdLst>
  <p:sldIdLst>
    <p:sldId id="275" r:id="rId2"/>
    <p:sldId id="272" r:id="rId3"/>
    <p:sldId id="270" r:id="rId4"/>
    <p:sldId id="271" r:id="rId5"/>
    <p:sldId id="273" r:id="rId6"/>
    <p:sldId id="264" r:id="rId7"/>
    <p:sldId id="265" r:id="rId8"/>
    <p:sldId id="280" r:id="rId9"/>
    <p:sldId id="268" r:id="rId10"/>
    <p:sldId id="281" r:id="rId11"/>
    <p:sldId id="269" r:id="rId12"/>
    <p:sldId id="263" r:id="rId13"/>
    <p:sldId id="279" r:id="rId14"/>
  </p:sldIdLst>
  <p:sldSz cx="12192000" cy="6858000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521415D9-36F7-43E2-AB2F-B90AF26B5E84}">
      <p14:sectionLst xmlns:p14="http://schemas.microsoft.com/office/powerpoint/2010/main">
        <p14:section name="Default Section" id="{8E579397-F7EB-4D59-8221-EC75A41770A0}">
          <p14:sldIdLst>
            <p14:sldId id="275"/>
          </p14:sldIdLst>
        </p14:section>
        <p14:section name="Khởi động ôn tập lý thuyết và vận dụng công thức giải bài tập cơ bản" id="{F038AC24-09E9-46FC-9FA6-4B1EFE621F02}">
          <p14:sldIdLst>
            <p14:sldId id="272"/>
            <p14:sldId id="270"/>
            <p14:sldId id="271"/>
          </p14:sldIdLst>
        </p14:section>
        <p14:section name="Ôn tập kĩ năng" id="{BB0CCD52-8A9F-4B7C-8901-72DFEF2DC7ED}">
          <p14:sldIdLst>
            <p14:sldId id="273"/>
          </p14:sldIdLst>
        </p14:section>
        <p14:section name="Luyện tập thành thạo" id="{73F91EAE-61B3-4166-914B-4527B8752A33}">
          <p14:sldIdLst>
            <p14:sldId id="264"/>
            <p14:sldId id="265"/>
            <p14:sldId id="280"/>
            <p14:sldId id="268"/>
            <p14:sldId id="281"/>
            <p14:sldId id="269"/>
          </p14:sldIdLst>
        </p14:section>
        <p14:section name="Tổng kết kiến thức chung" id="{041660E4-CBF5-47B9-B1BF-9A8D6F459C07}">
          <p14:sldIdLst>
            <p14:sldId id="263"/>
            <p14:sldId id="279"/>
          </p14:sldIdLst>
        </p14:section>
      </p14:sectionLst>
    </p:ext>
    <p:ext uri="{EFAFB233-063F-42B5-8137-9DF3F51BA10A}">
      <p15:sldGuideLst xmlns:p15="http://schemas.microsoft.com/office/powerpoint/2012/main">
        <p15:guide id="1" pos="3840" userDrawn="1">
          <p15:clr>
            <a:srgbClr val="9AA0A6"/>
          </p15:clr>
        </p15:guide>
        <p15:guide id="2" orient="horz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9BCB82"/>
    <a:srgbClr val="639660"/>
    <a:srgbClr val="E8677F"/>
    <a:srgbClr val="42CAB4"/>
    <a:srgbClr val="9A9AE8"/>
    <a:srgbClr val="000000"/>
    <a:srgbClr val="FA7F7F"/>
    <a:srgbClr val="FFB818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1BEB63A7-2662-4F67-A665-E082F9783E0D}">
  <a:tblStyle styleId="{1BEB63A7-2662-4F67-A665-E082F9783E0D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670" autoAdjust="0"/>
    <p:restoredTop sz="94249" autoAdjust="0"/>
  </p:normalViewPr>
  <p:slideViewPr>
    <p:cSldViewPr snapToGrid="0">
      <p:cViewPr varScale="1">
        <p:scale>
          <a:sx n="64" d="100"/>
          <a:sy n="64" d="100"/>
        </p:scale>
        <p:origin x="828" y="108"/>
      </p:cViewPr>
      <p:guideLst>
        <p:guide pos="3840"/>
        <p:guide orient="horz" pos="216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83252139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867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62FDCC-D968-4F40-9413-BDAFB12850B3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91678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rong trò chơi khởi động có nhiều trigger, các thầy cô bấm them các nút xanh, đỏ để giúp học sinh ôn tập công thức tính diện tích của hình.</a:t>
            </a:r>
          </a:p>
        </p:txBody>
      </p:sp>
    </p:spTree>
    <p:extLst>
      <p:ext uri="{BB962C8B-B14F-4D97-AF65-F5344CB8AC3E}">
        <p14:creationId xmlns:p14="http://schemas.microsoft.com/office/powerpoint/2010/main" val="39813673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50405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5" name="Google Shape;1005;gcdc32714a4_0_595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06" name="Google Shape;1006;gcdc32714a4_0_595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803227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14;p3"/>
          <p:cNvSpPr txBox="1">
            <a:spLocks noGrp="1"/>
          </p:cNvSpPr>
          <p:nvPr>
            <p:ph type="title"/>
          </p:nvPr>
        </p:nvSpPr>
        <p:spPr>
          <a:xfrm>
            <a:off x="415600" y="2867800"/>
            <a:ext cx="113608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5" name="Google Shape;15;p3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12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609600" y="547200"/>
            <a:ext cx="10972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609600" y="1547767"/>
            <a:ext cx="109728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57189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219170" lvl="1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5"/>
          <p:cNvSpPr txBox="1">
            <a:spLocks noGrp="1"/>
          </p:cNvSpPr>
          <p:nvPr>
            <p:ph type="title"/>
          </p:nvPr>
        </p:nvSpPr>
        <p:spPr>
          <a:xfrm>
            <a:off x="609600" y="547200"/>
            <a:ext cx="10972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5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53332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7"/>
            </a:lvl1pPr>
            <a:lvl2pPr marL="1219170" lvl="1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828754" lvl="2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2438339" lvl="3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3047924" lvl="4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3657509" lvl="5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4267093" lvl="6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4876678" lvl="7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5486263" lvl="8" indent="-406390">
              <a:spcBef>
                <a:spcPts val="2133"/>
              </a:spcBef>
              <a:spcAft>
                <a:spcPts val="2133"/>
              </a:spcAft>
              <a:buSzPts val="1200"/>
              <a:buChar char="■"/>
              <a:defRPr sz="1600"/>
            </a:lvl9pPr>
          </a:lstStyle>
          <a:p>
            <a:endParaRPr/>
          </a:p>
        </p:txBody>
      </p:sp>
      <p:sp>
        <p:nvSpPr>
          <p:cNvPr id="23" name="Google Shape;23;p5"/>
          <p:cNvSpPr txBox="1">
            <a:spLocks noGrp="1"/>
          </p:cNvSpPr>
          <p:nvPr>
            <p:ph type="body" idx="2"/>
          </p:nvPr>
        </p:nvSpPr>
        <p:spPr>
          <a:xfrm>
            <a:off x="6443200" y="1536633"/>
            <a:ext cx="53332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7"/>
            </a:lvl1pPr>
            <a:lvl2pPr marL="1219170" lvl="1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828754" lvl="2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2438339" lvl="3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3047924" lvl="4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3657509" lvl="5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4267093" lvl="6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4876678" lvl="7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5486263" lvl="8" indent="-406390">
              <a:spcBef>
                <a:spcPts val="2133"/>
              </a:spcBef>
              <a:spcAft>
                <a:spcPts val="2133"/>
              </a:spcAft>
              <a:buSzPts val="1200"/>
              <a:buChar char="■"/>
              <a:defRPr sz="1600"/>
            </a:lvl9pPr>
          </a:lstStyle>
          <a:p>
            <a:endParaRPr/>
          </a:p>
        </p:txBody>
      </p:sp>
      <p:sp>
        <p:nvSpPr>
          <p:cNvPr id="24" name="Google Shape;24;p5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6"/>
          <p:cNvSpPr txBox="1">
            <a:spLocks noGrp="1"/>
          </p:cNvSpPr>
          <p:nvPr>
            <p:ph type="title"/>
          </p:nvPr>
        </p:nvSpPr>
        <p:spPr>
          <a:xfrm>
            <a:off x="609600" y="547200"/>
            <a:ext cx="10972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7" name="Google Shape;27;p6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7"/>
          <p:cNvSpPr txBox="1">
            <a:spLocks noGrp="1"/>
          </p:cNvSpPr>
          <p:nvPr>
            <p:ph type="title"/>
          </p:nvPr>
        </p:nvSpPr>
        <p:spPr>
          <a:xfrm>
            <a:off x="415600" y="740800"/>
            <a:ext cx="3744000" cy="100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30" name="Google Shape;30;p7"/>
          <p:cNvSpPr txBox="1">
            <a:spLocks noGrp="1"/>
          </p:cNvSpPr>
          <p:nvPr>
            <p:ph type="body" idx="1"/>
          </p:nvPr>
        </p:nvSpPr>
        <p:spPr>
          <a:xfrm>
            <a:off x="415600" y="1852800"/>
            <a:ext cx="3744000" cy="423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0639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600"/>
            </a:lvl1pPr>
            <a:lvl2pPr marL="1219170" lvl="1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828754" lvl="2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2438339" lvl="3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3047924" lvl="4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3657509" lvl="5" indent="-406390">
              <a:spcBef>
                <a:spcPts val="2133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4267093" lvl="6" indent="-406390">
              <a:spcBef>
                <a:spcPts val="2133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4876678" lvl="7" indent="-406390">
              <a:spcBef>
                <a:spcPts val="2133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5486263" lvl="8" indent="-406390">
              <a:spcBef>
                <a:spcPts val="2133"/>
              </a:spcBef>
              <a:spcAft>
                <a:spcPts val="2133"/>
              </a:spcAft>
              <a:buSzPts val="1200"/>
              <a:buChar char="■"/>
              <a:defRPr sz="1600"/>
            </a:lvl9pPr>
          </a:lstStyle>
          <a:p>
            <a:endParaRPr/>
          </a:p>
        </p:txBody>
      </p:sp>
      <p:sp>
        <p:nvSpPr>
          <p:cNvPr id="31" name="Google Shape;31;p7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8"/>
          <p:cNvSpPr txBox="1">
            <a:spLocks noGrp="1"/>
          </p:cNvSpPr>
          <p:nvPr>
            <p:ph type="title"/>
          </p:nvPr>
        </p:nvSpPr>
        <p:spPr>
          <a:xfrm>
            <a:off x="653667" y="600200"/>
            <a:ext cx="8490400" cy="545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  <p:sp>
        <p:nvSpPr>
          <p:cNvPr id="34" name="Google Shape;34;p8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Google Shape;36;p9"/>
          <p:cNvSpPr/>
          <p:nvPr/>
        </p:nvSpPr>
        <p:spPr>
          <a:xfrm>
            <a:off x="6096000" y="-167"/>
            <a:ext cx="6096000" cy="68580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89"/>
          </a:p>
        </p:txBody>
      </p:sp>
      <p:sp>
        <p:nvSpPr>
          <p:cNvPr id="37" name="Google Shape;37;p9"/>
          <p:cNvSpPr txBox="1">
            <a:spLocks noGrp="1"/>
          </p:cNvSpPr>
          <p:nvPr>
            <p:ph type="title"/>
          </p:nvPr>
        </p:nvSpPr>
        <p:spPr>
          <a:xfrm>
            <a:off x="354000" y="1644233"/>
            <a:ext cx="5393600" cy="197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9pPr>
          </a:lstStyle>
          <a:p>
            <a:endParaRPr/>
          </a:p>
        </p:txBody>
      </p:sp>
      <p:sp>
        <p:nvSpPr>
          <p:cNvPr id="38" name="Google Shape;38;p9"/>
          <p:cNvSpPr txBox="1">
            <a:spLocks noGrp="1"/>
          </p:cNvSpPr>
          <p:nvPr>
            <p:ph type="subTitle" idx="1"/>
          </p:nvPr>
        </p:nvSpPr>
        <p:spPr>
          <a:xfrm>
            <a:off x="354000" y="3737433"/>
            <a:ext cx="5393600" cy="164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39" name="Google Shape;39;p9"/>
          <p:cNvSpPr txBox="1">
            <a:spLocks noGrp="1"/>
          </p:cNvSpPr>
          <p:nvPr>
            <p:ph type="body" idx="2"/>
          </p:nvPr>
        </p:nvSpPr>
        <p:spPr>
          <a:xfrm>
            <a:off x="6586000" y="965433"/>
            <a:ext cx="5116000" cy="492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609585" lvl="0" indent="-457189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219170" lvl="1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0" name="Google Shape;40;p9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10"/>
          <p:cNvSpPr txBox="1">
            <a:spLocks noGrp="1"/>
          </p:cNvSpPr>
          <p:nvPr>
            <p:ph type="body" idx="1"/>
          </p:nvPr>
        </p:nvSpPr>
        <p:spPr>
          <a:xfrm>
            <a:off x="415600" y="5640767"/>
            <a:ext cx="7998400" cy="8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609585" lvl="0" indent="-30479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</a:lstStyle>
          <a:p>
            <a:endParaRPr/>
          </a:p>
        </p:txBody>
      </p:sp>
      <p:sp>
        <p:nvSpPr>
          <p:cNvPr id="43" name="Google Shape;43;p10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11"/>
          <p:cNvSpPr txBox="1">
            <a:spLocks noGrp="1"/>
          </p:cNvSpPr>
          <p:nvPr>
            <p:ph type="title" hasCustomPrompt="1"/>
          </p:nvPr>
        </p:nvSpPr>
        <p:spPr>
          <a:xfrm>
            <a:off x="415600" y="1474833"/>
            <a:ext cx="11360800" cy="2618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46" name="Google Shape;46;p11"/>
          <p:cNvSpPr txBox="1">
            <a:spLocks noGrp="1"/>
          </p:cNvSpPr>
          <p:nvPr>
            <p:ph type="body" idx="1"/>
          </p:nvPr>
        </p:nvSpPr>
        <p:spPr>
          <a:xfrm>
            <a:off x="415600" y="4202967"/>
            <a:ext cx="11360800" cy="173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57189" algn="ctr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219170" lvl="1" indent="-423323" algn="ctr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 algn="ctr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 algn="ctr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 algn="ctr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 algn="ctr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 algn="ctr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 algn="ctr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 algn="ctr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7" name="Google Shape;47;p11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9Slide.vn - 2019">
            <a:extLst>
              <a:ext uri="{FF2B5EF4-FFF2-40B4-BE49-F238E27FC236}">
                <a16:creationId xmlns:a16="http://schemas.microsoft.com/office/drawing/2014/main" id="{61E520F0-F9A2-4C81-98C1-5D6951C174EF}"/>
              </a:ext>
            </a:extLst>
          </p:cNvPr>
          <p:cNvSpPr txBox="1"/>
          <p:nvPr userDrawn="1"/>
        </p:nvSpPr>
        <p:spPr>
          <a:xfrm>
            <a:off x="0" y="-8045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609600" y="547200"/>
            <a:ext cx="109728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Fira Sans Extra Condensed"/>
              <a:buNone/>
              <a:defRPr sz="2800" b="1">
                <a:solidFill>
                  <a:schemeClr val="dk1"/>
                </a:solidFill>
                <a:latin typeface="Fira Sans Extra Condensed"/>
                <a:ea typeface="Fira Sans Extra Condensed"/>
                <a:cs typeface="Fira Sans Extra Condensed"/>
                <a:sym typeface="Fira Sans Extra Condensed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609600" y="1547767"/>
            <a:ext cx="109728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Roboto"/>
              <a:buChar char="●"/>
              <a:defRPr sz="1800"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oboto"/>
              <a:buChar char="○"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oboto"/>
              <a:buChar char="■"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oboto"/>
              <a:buChar char="●"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oboto"/>
              <a:buChar char="○"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oboto"/>
              <a:buChar char="■"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oboto"/>
              <a:buChar char="●"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Roboto"/>
              <a:buChar char="○"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Font typeface="Roboto"/>
              <a:buChar char="■"/>
              <a:defRPr>
                <a:solidFill>
                  <a:schemeClr val="dk2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buNone/>
              <a:defRPr sz="1333">
                <a:solidFill>
                  <a:schemeClr val="dk2"/>
                </a:solidFill>
              </a:defRPr>
            </a:lvl1pPr>
            <a:lvl2pPr lvl="1" algn="r">
              <a:buNone/>
              <a:defRPr sz="1333">
                <a:solidFill>
                  <a:schemeClr val="dk2"/>
                </a:solidFill>
              </a:defRPr>
            </a:lvl2pPr>
            <a:lvl3pPr lvl="2" algn="r">
              <a:buNone/>
              <a:defRPr sz="1333">
                <a:solidFill>
                  <a:schemeClr val="dk2"/>
                </a:solidFill>
              </a:defRPr>
            </a:lvl3pPr>
            <a:lvl4pPr lvl="3" algn="r">
              <a:buNone/>
              <a:defRPr sz="1333">
                <a:solidFill>
                  <a:schemeClr val="dk2"/>
                </a:solidFill>
              </a:defRPr>
            </a:lvl4pPr>
            <a:lvl5pPr lvl="4" algn="r">
              <a:buNone/>
              <a:defRPr sz="1333">
                <a:solidFill>
                  <a:schemeClr val="dk2"/>
                </a:solidFill>
              </a:defRPr>
            </a:lvl5pPr>
            <a:lvl6pPr lvl="5" algn="r">
              <a:buNone/>
              <a:defRPr sz="1333">
                <a:solidFill>
                  <a:schemeClr val="dk2"/>
                </a:solidFill>
              </a:defRPr>
            </a:lvl6pPr>
            <a:lvl7pPr lvl="6" algn="r">
              <a:buNone/>
              <a:defRPr sz="1333">
                <a:solidFill>
                  <a:schemeClr val="dk2"/>
                </a:solidFill>
              </a:defRPr>
            </a:lvl7pPr>
            <a:lvl8pPr lvl="7" algn="r">
              <a:buNone/>
              <a:defRPr sz="1333">
                <a:solidFill>
                  <a:schemeClr val="dk2"/>
                </a:solidFill>
              </a:defRPr>
            </a:lvl8pPr>
            <a:lvl9pPr lvl="8" algn="r">
              <a:buNone/>
              <a:defRPr sz="1333">
                <a:solidFill>
                  <a:schemeClr val="dk2"/>
                </a:solidFill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1.png"/><Relationship Id="rId7" Type="http://schemas.microsoft.com/office/2007/relationships/hdphoto" Target="../media/hdphoto1.wdp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49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26.png"/><Relationship Id="rId5" Type="http://schemas.microsoft.com/office/2007/relationships/hdphoto" Target="../media/hdphoto1.wdp"/><Relationship Id="rId4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8.png"/><Relationship Id="rId18" Type="http://schemas.openxmlformats.org/officeDocument/2006/relationships/image" Target="../media/image26.png"/><Relationship Id="rId3" Type="http://schemas.openxmlformats.org/officeDocument/2006/relationships/image" Target="../media/image2.png"/><Relationship Id="rId21" Type="http://schemas.openxmlformats.org/officeDocument/2006/relationships/image" Target="../media/image63.png"/><Relationship Id="rId12" Type="http://schemas.openxmlformats.org/officeDocument/2006/relationships/image" Target="../media/image60.png"/><Relationship Id="rId17" Type="http://schemas.microsoft.com/office/2007/relationships/hdphoto" Target="../media/hdphoto1.wdp"/><Relationship Id="rId2" Type="http://schemas.openxmlformats.org/officeDocument/2006/relationships/image" Target="../media/image1.png"/><Relationship Id="rId16" Type="http://schemas.openxmlformats.org/officeDocument/2006/relationships/image" Target="../media/image5.png"/><Relationship Id="rId20" Type="http://schemas.openxmlformats.org/officeDocument/2006/relationships/image" Target="../media/image61.png"/><Relationship Id="rId1" Type="http://schemas.openxmlformats.org/officeDocument/2006/relationships/slideLayout" Target="../slideLayouts/slideLayout10.xml"/><Relationship Id="rId11" Type="http://schemas.openxmlformats.org/officeDocument/2006/relationships/image" Target="../media/image57.png"/><Relationship Id="rId5" Type="http://schemas.openxmlformats.org/officeDocument/2006/relationships/image" Target="../media/image50.wmf"/><Relationship Id="rId15" Type="http://schemas.openxmlformats.org/officeDocument/2006/relationships/image" Target="../media/image59.png"/><Relationship Id="rId10" Type="http://schemas.openxmlformats.org/officeDocument/2006/relationships/image" Target="../media/image50.wmf"/><Relationship Id="rId19" Type="http://schemas.openxmlformats.org/officeDocument/2006/relationships/image" Target="../media/image49.png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370.bin"/><Relationship Id="rId14" Type="http://schemas.openxmlformats.org/officeDocument/2006/relationships/image" Target="../media/image6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2.png"/><Relationship Id="rId3" Type="http://schemas.openxmlformats.org/officeDocument/2006/relationships/image" Target="../media/image23.png"/><Relationship Id="rId7" Type="http://schemas.openxmlformats.org/officeDocument/2006/relationships/image" Target="../media/image52.wmf"/><Relationship Id="rId12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25.png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microsoft.com/office/2007/relationships/hdphoto" Target="../media/hdphoto1.wdp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53.wmf"/><Relationship Id="rId14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3.svg"/><Relationship Id="rId3" Type="http://schemas.openxmlformats.org/officeDocument/2006/relationships/image" Target="../media/image6.png"/><Relationship Id="rId7" Type="http://schemas.openxmlformats.org/officeDocument/2006/relationships/image" Target="../media/image8.wmf"/><Relationship Id="rId12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6" Type="http://schemas.microsoft.com/office/2007/relationships/hdphoto" Target="../media/hdphoto1.wdp"/><Relationship Id="rId1" Type="http://schemas.openxmlformats.org/officeDocument/2006/relationships/slideLayout" Target="../slideLayouts/slideLayout10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1.svg"/><Relationship Id="rId5" Type="http://schemas.openxmlformats.org/officeDocument/2006/relationships/image" Target="../media/image7.wmf"/><Relationship Id="rId15" Type="http://schemas.openxmlformats.org/officeDocument/2006/relationships/image" Target="../media/image4.png"/><Relationship Id="rId10" Type="http://schemas.openxmlformats.org/officeDocument/2006/relationships/image" Target="../media/image10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Relationship Id="rId1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9.wmf"/><Relationship Id="rId3" Type="http://schemas.openxmlformats.org/officeDocument/2006/relationships/image" Target="../media/image2.png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7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0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6.wmf"/><Relationship Id="rId5" Type="http://schemas.microsoft.com/office/2007/relationships/hdphoto" Target="../media/hdphoto1.wdp"/><Relationship Id="rId10" Type="http://schemas.openxmlformats.org/officeDocument/2006/relationships/oleObject" Target="../embeddings/oleObject6.bin"/><Relationship Id="rId4" Type="http://schemas.openxmlformats.org/officeDocument/2006/relationships/image" Target="../media/image4.png"/><Relationship Id="rId9" Type="http://schemas.openxmlformats.org/officeDocument/2006/relationships/image" Target="../media/image1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9.bin"/><Relationship Id="rId12" Type="http://schemas.openxmlformats.org/officeDocument/2006/relationships/image" Target="../media/image7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9.wmf"/><Relationship Id="rId4" Type="http://schemas.microsoft.com/office/2007/relationships/hdphoto" Target="../media/hdphoto1.wdp"/><Relationship Id="rId9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0.wmf"/><Relationship Id="rId3" Type="http://schemas.openxmlformats.org/officeDocument/2006/relationships/image" Target="../media/image4.png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8.bin"/><Relationship Id="rId2" Type="http://schemas.openxmlformats.org/officeDocument/2006/relationships/image" Target="../media/image2.png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9.bin"/><Relationship Id="rId4" Type="http://schemas.microsoft.com/office/2007/relationships/hdphoto" Target="../media/hdphoto1.wdp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9.wmf"/><Relationship Id="rId18" Type="http://schemas.openxmlformats.org/officeDocument/2006/relationships/oleObject" Target="../embeddings/oleObject26.bin"/><Relationship Id="rId26" Type="http://schemas.openxmlformats.org/officeDocument/2006/relationships/oleObject" Target="../embeddings/oleObject30.bin"/><Relationship Id="rId3" Type="http://schemas.openxmlformats.org/officeDocument/2006/relationships/image" Target="../media/image24.png"/><Relationship Id="rId21" Type="http://schemas.openxmlformats.org/officeDocument/2006/relationships/image" Target="../media/image33.wmf"/><Relationship Id="rId7" Type="http://schemas.openxmlformats.org/officeDocument/2006/relationships/image" Target="../media/image26.png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31.wmf"/><Relationship Id="rId25" Type="http://schemas.openxmlformats.org/officeDocument/2006/relationships/image" Target="../media/image35.wmf"/><Relationship Id="rId33" Type="http://schemas.openxmlformats.org/officeDocument/2006/relationships/image" Target="../media/image39.wmf"/><Relationship Id="rId2" Type="http://schemas.openxmlformats.org/officeDocument/2006/relationships/image" Target="../media/image23.png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29" Type="http://schemas.openxmlformats.org/officeDocument/2006/relationships/image" Target="../media/image37.wmf"/><Relationship Id="rId1" Type="http://schemas.openxmlformats.org/officeDocument/2006/relationships/slideLayout" Target="../slideLayouts/slideLayout10.xml"/><Relationship Id="rId6" Type="http://schemas.microsoft.com/office/2007/relationships/hdphoto" Target="../media/hdphoto1.wdp"/><Relationship Id="rId11" Type="http://schemas.openxmlformats.org/officeDocument/2006/relationships/image" Target="../media/image28.wmf"/><Relationship Id="rId24" Type="http://schemas.openxmlformats.org/officeDocument/2006/relationships/oleObject" Target="../embeddings/oleObject29.bin"/><Relationship Id="rId32" Type="http://schemas.openxmlformats.org/officeDocument/2006/relationships/oleObject" Target="../embeddings/oleObject33.bin"/><Relationship Id="rId5" Type="http://schemas.openxmlformats.org/officeDocument/2006/relationships/image" Target="../media/image5.png"/><Relationship Id="rId15" Type="http://schemas.openxmlformats.org/officeDocument/2006/relationships/image" Target="../media/image30.wmf"/><Relationship Id="rId23" Type="http://schemas.openxmlformats.org/officeDocument/2006/relationships/image" Target="../media/image34.wmf"/><Relationship Id="rId28" Type="http://schemas.openxmlformats.org/officeDocument/2006/relationships/oleObject" Target="../embeddings/oleObject31.bin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32.wmf"/><Relationship Id="rId31" Type="http://schemas.openxmlformats.org/officeDocument/2006/relationships/image" Target="../media/image38.wmf"/><Relationship Id="rId4" Type="http://schemas.openxmlformats.org/officeDocument/2006/relationships/image" Target="../media/image25.png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Relationship Id="rId27" Type="http://schemas.openxmlformats.org/officeDocument/2006/relationships/image" Target="../media/image36.wmf"/><Relationship Id="rId30" Type="http://schemas.openxmlformats.org/officeDocument/2006/relationships/oleObject" Target="../embeddings/oleObject32.bin"/><Relationship Id="rId8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26.png"/><Relationship Id="rId5" Type="http://schemas.microsoft.com/office/2007/relationships/hdphoto" Target="../media/hdphoto1.wdp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37.bin"/><Relationship Id="rId3" Type="http://schemas.openxmlformats.org/officeDocument/2006/relationships/image" Target="../media/image25.png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2.wmf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26.png"/><Relationship Id="rId11" Type="http://schemas.openxmlformats.org/officeDocument/2006/relationships/oleObject" Target="../embeddings/oleObject36.bin"/><Relationship Id="rId5" Type="http://schemas.microsoft.com/office/2007/relationships/hdphoto" Target="../media/hdphoto1.wdp"/><Relationship Id="rId10" Type="http://schemas.openxmlformats.org/officeDocument/2006/relationships/image" Target="../media/image41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image" Target="../media/image51.png"/><Relationship Id="rId18" Type="http://schemas.openxmlformats.org/officeDocument/2006/relationships/image" Target="../media/image50.png"/><Relationship Id="rId26" Type="http://schemas.openxmlformats.org/officeDocument/2006/relationships/image" Target="../media/image49.png"/><Relationship Id="rId3" Type="http://schemas.openxmlformats.org/officeDocument/2006/relationships/image" Target="../media/image2.png"/><Relationship Id="rId21" Type="http://schemas.openxmlformats.org/officeDocument/2006/relationships/image" Target="../media/image52.png"/><Relationship Id="rId7" Type="http://schemas.openxmlformats.org/officeDocument/2006/relationships/image" Target="../media/image45.wmf"/><Relationship Id="rId17" Type="http://schemas.openxmlformats.org/officeDocument/2006/relationships/image" Target="../media/image53.png"/><Relationship Id="rId25" Type="http://schemas.openxmlformats.org/officeDocument/2006/relationships/image" Target="../media/image26.png"/><Relationship Id="rId2" Type="http://schemas.openxmlformats.org/officeDocument/2006/relationships/image" Target="../media/image1.png"/><Relationship Id="rId16" Type="http://schemas.openxmlformats.org/officeDocument/2006/relationships/image" Target="../media/image47.wmf"/><Relationship Id="rId20" Type="http://schemas.openxmlformats.org/officeDocument/2006/relationships/image" Target="../media/image48.wmf"/><Relationship Id="rId1" Type="http://schemas.openxmlformats.org/officeDocument/2006/relationships/slideLayout" Target="../slideLayouts/slideLayout10.xml"/><Relationship Id="rId6" Type="http://schemas.openxmlformats.org/officeDocument/2006/relationships/oleObject" Target="../embeddings/oleObject39.bin"/><Relationship Id="rId24" Type="http://schemas.microsoft.com/office/2007/relationships/hdphoto" Target="../media/hdphoto1.wdp"/><Relationship Id="rId5" Type="http://schemas.openxmlformats.org/officeDocument/2006/relationships/image" Target="../media/image44.wmf"/><Relationship Id="rId15" Type="http://schemas.openxmlformats.org/officeDocument/2006/relationships/oleObject" Target="../embeddings/oleObject41.bin"/><Relationship Id="rId23" Type="http://schemas.openxmlformats.org/officeDocument/2006/relationships/image" Target="../media/image5.png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42.bin"/><Relationship Id="rId4" Type="http://schemas.openxmlformats.org/officeDocument/2006/relationships/oleObject" Target="../embeddings/oleObject38.bin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8.png"/><Relationship Id="rId22" Type="http://schemas.openxmlformats.org/officeDocument/2006/relationships/image" Target="../media/image54.png"/><Relationship Id="rId27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图片包含 鲜花&#10;&#10;已生成高可信度的说明">
            <a:extLst>
              <a:ext uri="{FF2B5EF4-FFF2-40B4-BE49-F238E27FC236}">
                <a16:creationId xmlns:a16="http://schemas.microsoft.com/office/drawing/2014/main" id="{24A935BA-4FCE-4127-B1A3-2EE1B7E3EA3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/>
          <a:stretch/>
        </p:blipFill>
        <p:spPr>
          <a:xfrm>
            <a:off x="-202521" y="2895664"/>
            <a:ext cx="4092484" cy="4147114"/>
          </a:xfrm>
          <a:prstGeom prst="rect">
            <a:avLst/>
          </a:prstGeom>
        </p:spPr>
      </p:pic>
      <p:pic>
        <p:nvPicPr>
          <p:cNvPr id="11" name="图片 10" descr="图片包含 鲜花&#10;&#10;已生成高可信度的说明">
            <a:extLst>
              <a:ext uri="{FF2B5EF4-FFF2-40B4-BE49-F238E27FC236}">
                <a16:creationId xmlns:a16="http://schemas.microsoft.com/office/drawing/2014/main" id="{FF9727D2-7D85-44D5-A9B4-DD465CBEC23B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/>
          <a:stretch/>
        </p:blipFill>
        <p:spPr>
          <a:xfrm>
            <a:off x="8084457" y="2083305"/>
            <a:ext cx="4107543" cy="4959473"/>
          </a:xfrm>
          <a:prstGeom prst="rect">
            <a:avLst/>
          </a:prstGeom>
        </p:spPr>
      </p:pic>
      <p:pic>
        <p:nvPicPr>
          <p:cNvPr id="44" name="图片 43" descr="图片包含 鲜花&#10;&#10;已生成高可信度的说明">
            <a:extLst>
              <a:ext uri="{FF2B5EF4-FFF2-40B4-BE49-F238E27FC236}">
                <a16:creationId xmlns:a16="http://schemas.microsoft.com/office/drawing/2014/main" id="{7EBA4814-61C4-49B9-9BA9-2D69951CF939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 r="7690" b="24762"/>
          <a:stretch/>
        </p:blipFill>
        <p:spPr>
          <a:xfrm rot="3815795">
            <a:off x="6935180" y="5308734"/>
            <a:ext cx="1819879" cy="1272281"/>
          </a:xfrm>
          <a:prstGeom prst="rect">
            <a:avLst/>
          </a:prstGeom>
        </p:spPr>
      </p:pic>
      <p:pic>
        <p:nvPicPr>
          <p:cNvPr id="45" name="图片 44" descr="图片包含 鲜花&#10;&#10;已生成高可信度的说明">
            <a:extLst>
              <a:ext uri="{FF2B5EF4-FFF2-40B4-BE49-F238E27FC236}">
                <a16:creationId xmlns:a16="http://schemas.microsoft.com/office/drawing/2014/main" id="{CBF42BEE-27F7-47DD-83A4-288D7582F1D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 r="7690" b="24762"/>
          <a:stretch/>
        </p:blipFill>
        <p:spPr>
          <a:xfrm rot="3815795">
            <a:off x="2602148" y="5348613"/>
            <a:ext cx="1819879" cy="1272281"/>
          </a:xfrm>
          <a:prstGeom prst="rect">
            <a:avLst/>
          </a:prstGeom>
        </p:spPr>
      </p:pic>
      <p:pic>
        <p:nvPicPr>
          <p:cNvPr id="46" name="图片 45" descr="图片包含 鲜花&#10;&#10;已生成高可信度的说明">
            <a:extLst>
              <a:ext uri="{FF2B5EF4-FFF2-40B4-BE49-F238E27FC236}">
                <a16:creationId xmlns:a16="http://schemas.microsoft.com/office/drawing/2014/main" id="{5C2BE15A-AF67-4741-8D72-0A553A9BD3CC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 b="24844"/>
          <a:stretch/>
        </p:blipFill>
        <p:spPr>
          <a:xfrm>
            <a:off x="2827020" y="5790740"/>
            <a:ext cx="3648846" cy="1291864"/>
          </a:xfrm>
          <a:prstGeom prst="rect">
            <a:avLst/>
          </a:prstGeom>
        </p:spPr>
      </p:pic>
      <p:pic>
        <p:nvPicPr>
          <p:cNvPr id="48" name="图片 47" descr="图片包含 鲜花&#10;&#10;已生成高可信度的说明">
            <a:extLst>
              <a:ext uri="{FF2B5EF4-FFF2-40B4-BE49-F238E27FC236}">
                <a16:creationId xmlns:a16="http://schemas.microsoft.com/office/drawing/2014/main" id="{8A31B80A-BF71-408F-9450-41BEE75E92C7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47" t="87092" r="32873" b="2223"/>
          <a:stretch/>
        </p:blipFill>
        <p:spPr>
          <a:xfrm>
            <a:off x="4638176" y="5324446"/>
            <a:ext cx="1442858" cy="1645883"/>
          </a:xfrm>
          <a:prstGeom prst="rect">
            <a:avLst/>
          </a:prstGeom>
        </p:spPr>
      </p:pic>
      <p:pic>
        <p:nvPicPr>
          <p:cNvPr id="47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F6BB1024-7560-46BE-98B0-8E9BFA9A2E70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flipH="1">
            <a:off x="5745439" y="5968190"/>
            <a:ext cx="1697302" cy="936963"/>
          </a:xfrm>
          <a:prstGeom prst="rect">
            <a:avLst/>
          </a:prstGeom>
        </p:spPr>
      </p:pic>
      <p:sp>
        <p:nvSpPr>
          <p:cNvPr id="3" name="弧形 2">
            <a:extLst>
              <a:ext uri="{FF2B5EF4-FFF2-40B4-BE49-F238E27FC236}">
                <a16:creationId xmlns:a16="http://schemas.microsoft.com/office/drawing/2014/main" id="{9667BDF1-34C8-4924-8F07-8095B16882E7}"/>
              </a:ext>
            </a:extLst>
          </p:cNvPr>
          <p:cNvSpPr/>
          <p:nvPr/>
        </p:nvSpPr>
        <p:spPr>
          <a:xfrm>
            <a:off x="5170276" y="1687222"/>
            <a:ext cx="2695244" cy="2695244"/>
          </a:xfrm>
          <a:prstGeom prst="arc">
            <a:avLst>
              <a:gd name="adj1" fmla="val 17834491"/>
              <a:gd name="adj2" fmla="val 3291354"/>
            </a:avLst>
          </a:prstGeom>
          <a:ln w="19050">
            <a:solidFill>
              <a:srgbClr val="669F5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600" dirty="0">
              <a:latin typeface="Cambria" panose="02040503050406030204" pitchFamily="18" charset="0"/>
              <a:ea typeface="幼圆" panose="02010509060101010101" pitchFamily="49" charset="-122"/>
            </a:endParaRPr>
          </a:p>
        </p:txBody>
      </p:sp>
      <p:sp>
        <p:nvSpPr>
          <p:cNvPr id="13" name="弧形 12">
            <a:extLst>
              <a:ext uri="{FF2B5EF4-FFF2-40B4-BE49-F238E27FC236}">
                <a16:creationId xmlns:a16="http://schemas.microsoft.com/office/drawing/2014/main" id="{0760D476-11E9-477B-8F79-CF92DD549839}"/>
              </a:ext>
            </a:extLst>
          </p:cNvPr>
          <p:cNvSpPr/>
          <p:nvPr/>
        </p:nvSpPr>
        <p:spPr>
          <a:xfrm rot="513266">
            <a:off x="3335680" y="274423"/>
            <a:ext cx="2695244" cy="2695245"/>
          </a:xfrm>
          <a:prstGeom prst="arc">
            <a:avLst>
              <a:gd name="adj1" fmla="val 3142400"/>
              <a:gd name="adj2" fmla="val 14586558"/>
            </a:avLst>
          </a:prstGeom>
          <a:ln w="19050">
            <a:solidFill>
              <a:srgbClr val="669F5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1600" dirty="0">
              <a:latin typeface="Cambria" panose="02040503050406030204" pitchFamily="18" charset="0"/>
              <a:ea typeface="幼圆" panose="02010509060101010101" pitchFamily="49" charset="-122"/>
            </a:endParaRP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FCA53060-2F85-4539-85E0-DADFD9F5A178}"/>
              </a:ext>
            </a:extLst>
          </p:cNvPr>
          <p:cNvGrpSpPr/>
          <p:nvPr/>
        </p:nvGrpSpPr>
        <p:grpSpPr>
          <a:xfrm>
            <a:off x="2885437" y="3253298"/>
            <a:ext cx="6472844" cy="2681517"/>
            <a:chOff x="4021910" y="1409587"/>
            <a:chExt cx="3653752" cy="2014664"/>
          </a:xfrm>
        </p:grpSpPr>
        <p:pic>
          <p:nvPicPr>
            <p:cNvPr id="38" name="图片 37" descr="图片包含 鲜花&#10;&#10;已生成高可信度的说明">
              <a:extLst>
                <a:ext uri="{FF2B5EF4-FFF2-40B4-BE49-F238E27FC236}">
                  <a16:creationId xmlns:a16="http://schemas.microsoft.com/office/drawing/2014/main" id="{4E65FF60-D57A-44FF-BE52-4716A039120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6947" t="87092" r="32873" b="2223"/>
            <a:stretch/>
          </p:blipFill>
          <p:spPr>
            <a:xfrm rot="3586754">
              <a:off x="6131292" y="1308074"/>
              <a:ext cx="1442858" cy="1645883"/>
            </a:xfrm>
            <a:prstGeom prst="rect">
              <a:avLst/>
            </a:prstGeom>
          </p:spPr>
        </p:pic>
        <p:pic>
          <p:nvPicPr>
            <p:cNvPr id="50" name="图片 49" descr="图片包含 鲜花&#10;&#10;已生成高可信度的说明">
              <a:extLst>
                <a:ext uri="{FF2B5EF4-FFF2-40B4-BE49-F238E27FC236}">
                  <a16:creationId xmlns:a16="http://schemas.microsoft.com/office/drawing/2014/main" id="{B2A22044-A875-41C8-9956-BAF3C2EBC43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82130" b="88100" l="12979" r="22462">
                          <a14:foregroundMark x1="17241" y1="82130" x2="17241" y2="83098"/>
                          <a14:foregroundMark x1="12979" y1="84470" x2="13649" y2="84913"/>
                          <a14:foregroundMark x1="14943" y1="87697" x2="18582" y2="87616"/>
                          <a14:foregroundMark x1="18582" y1="87616" x2="18582" y2="87576"/>
                          <a14:foregroundMark x1="16284" y1="88060" x2="15086" y2="88100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120" t="82047" r="76388" b="11778"/>
            <a:stretch/>
          </p:blipFill>
          <p:spPr>
            <a:xfrm flipH="1">
              <a:off x="4021910" y="1754008"/>
              <a:ext cx="3025632" cy="1670243"/>
            </a:xfrm>
            <a:prstGeom prst="rect">
              <a:avLst/>
            </a:prstGeom>
          </p:spPr>
        </p:pic>
      </p:grpSp>
      <p:sp>
        <p:nvSpPr>
          <p:cNvPr id="39" name="文本框 38">
            <a:extLst>
              <a:ext uri="{FF2B5EF4-FFF2-40B4-BE49-F238E27FC236}">
                <a16:creationId xmlns:a16="http://schemas.microsoft.com/office/drawing/2014/main" id="{4478E5DE-DDD2-4E4E-B245-3B6C1944CC57}"/>
              </a:ext>
            </a:extLst>
          </p:cNvPr>
          <p:cNvSpPr txBox="1"/>
          <p:nvPr/>
        </p:nvSpPr>
        <p:spPr>
          <a:xfrm>
            <a:off x="1528028" y="1549596"/>
            <a:ext cx="8434821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b="1" dirty="0">
                <a:solidFill>
                  <a:srgbClr val="FF0000"/>
                </a:solidFill>
                <a:effectLst>
                  <a:outerShdw blurRad="50800" dist="38100" dir="13500000" algn="br" rotWithShape="0">
                    <a:schemeClr val="tx2">
                      <a:lumMod val="25000"/>
                      <a:alpha val="40000"/>
                    </a:schemeClr>
                  </a:outerShdw>
                </a:effectLst>
                <a:latin typeface="Cambria" panose="02040503050406030204" pitchFamily="18" charset="0"/>
              </a:rPr>
              <a:t>LUYỆN TẬP VỀ TÍNH DIỆN TÍCH</a:t>
            </a:r>
          </a:p>
          <a:p>
            <a:pPr algn="ctr"/>
            <a:r>
              <a:rPr lang="en-US" altLang="zh-CN" sz="3200" b="1" dirty="0">
                <a:effectLst>
                  <a:outerShdw blurRad="50800" dist="38100" dir="13500000" algn="br" rotWithShape="0">
                    <a:schemeClr val="tx2">
                      <a:lumMod val="25000"/>
                      <a:alpha val="40000"/>
                    </a:schemeClr>
                  </a:outerShdw>
                </a:effectLst>
                <a:latin typeface="Cambria" panose="02040503050406030204" pitchFamily="18" charset="0"/>
              </a:rPr>
              <a:t>(</a:t>
            </a:r>
            <a:r>
              <a:rPr lang="en-US" altLang="zh-CN" sz="3200" b="1" dirty="0" err="1">
                <a:effectLst>
                  <a:outerShdw blurRad="50800" dist="38100" dir="13500000" algn="br" rotWithShape="0">
                    <a:schemeClr val="tx2">
                      <a:lumMod val="25000"/>
                      <a:alpha val="40000"/>
                    </a:schemeClr>
                  </a:outerShdw>
                </a:effectLst>
                <a:latin typeface="Cambria" panose="02040503050406030204" pitchFamily="18" charset="0"/>
              </a:rPr>
              <a:t>tiếp</a:t>
            </a:r>
            <a:r>
              <a:rPr lang="en-US" altLang="zh-CN" sz="3200" b="1" dirty="0">
                <a:effectLst>
                  <a:outerShdw blurRad="50800" dist="38100" dir="13500000" algn="br" rotWithShape="0">
                    <a:schemeClr val="tx2">
                      <a:lumMod val="25000"/>
                      <a:alpha val="40000"/>
                    </a:scheme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n-US" altLang="zh-CN" sz="3200" b="1" dirty="0" err="1">
                <a:effectLst>
                  <a:outerShdw blurRad="50800" dist="38100" dir="13500000" algn="br" rotWithShape="0">
                    <a:schemeClr val="tx2">
                      <a:lumMod val="25000"/>
                      <a:alpha val="40000"/>
                    </a:schemeClr>
                  </a:outerShdw>
                </a:effectLst>
                <a:latin typeface="Cambria" panose="02040503050406030204" pitchFamily="18" charset="0"/>
              </a:rPr>
              <a:t>theo</a:t>
            </a:r>
            <a:r>
              <a:rPr lang="en-US" altLang="zh-CN" sz="3200" b="1" dirty="0">
                <a:effectLst>
                  <a:outerShdw blurRad="50800" dist="38100" dir="13500000" algn="br" rotWithShape="0">
                    <a:schemeClr val="tx2">
                      <a:lumMod val="25000"/>
                      <a:alpha val="40000"/>
                    </a:schemeClr>
                  </a:outerShdw>
                </a:effectLst>
                <a:latin typeface="Cambria" panose="02040503050406030204" pitchFamily="18" charset="0"/>
              </a:rPr>
              <a:t>)</a:t>
            </a:r>
            <a:endParaRPr lang="zh-CN" altLang="en-US" sz="3200" b="1" dirty="0">
              <a:effectLst>
                <a:outerShdw blurRad="50800" dist="38100" dir="13500000" algn="br" rotWithShape="0">
                  <a:schemeClr val="tx2">
                    <a:lumMod val="25000"/>
                    <a:alpha val="40000"/>
                  </a:scheme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17" name="文本框 38">
            <a:extLst>
              <a:ext uri="{FF2B5EF4-FFF2-40B4-BE49-F238E27FC236}">
                <a16:creationId xmlns:a16="http://schemas.microsoft.com/office/drawing/2014/main" id="{2B0F5141-2FBE-4593-A589-1E6CEBC15E68}"/>
              </a:ext>
            </a:extLst>
          </p:cNvPr>
          <p:cNvSpPr txBox="1"/>
          <p:nvPr/>
        </p:nvSpPr>
        <p:spPr>
          <a:xfrm>
            <a:off x="3691666" y="695992"/>
            <a:ext cx="41075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 dirty="0" err="1">
                <a:solidFill>
                  <a:srgbClr val="0000FF"/>
                </a:solidFill>
                <a:effectLst>
                  <a:outerShdw blurRad="50800" dist="38100" dir="13500000" algn="br" rotWithShape="0">
                    <a:srgbClr val="9BCB82"/>
                  </a:outerShdw>
                </a:effectLst>
                <a:latin typeface="Cambria" panose="02040503050406030204" pitchFamily="18" charset="0"/>
              </a:rPr>
              <a:t>Toán</a:t>
            </a:r>
            <a:r>
              <a:rPr lang="vi-VN" altLang="zh-CN" sz="4000" b="1" dirty="0">
                <a:solidFill>
                  <a:srgbClr val="0000FF"/>
                </a:solidFill>
                <a:effectLst>
                  <a:outerShdw blurRad="50800" dist="38100" dir="13500000" algn="br" rotWithShape="0">
                    <a:srgbClr val="9BCB82"/>
                  </a:outerShdw>
                </a:effectLst>
                <a:latin typeface="Cambria" panose="02040503050406030204" pitchFamily="18" charset="0"/>
              </a:rPr>
              <a:t> 5</a:t>
            </a:r>
            <a:endParaRPr lang="zh-CN" altLang="en-US" sz="4000" b="1" dirty="0">
              <a:solidFill>
                <a:srgbClr val="0000FF"/>
              </a:solidFill>
              <a:effectLst>
                <a:outerShdw blurRad="50800" dist="38100" dir="13500000" algn="br" rotWithShape="0">
                  <a:srgbClr val="9BCB82"/>
                </a:outerShdw>
              </a:effectLst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54706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0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500"/>
                            </p:stCondLst>
                            <p:childTnLst>
                              <p:par>
                                <p:cTn id="5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7143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6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6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6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6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3" grpId="0" animBg="1"/>
      <p:bldP spid="39" grpId="0"/>
      <p:bldP spid="1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图片 7" descr="图片包含 鲜花&#10;&#10;已生成高可信度的说明">
            <a:extLst>
              <a:ext uri="{FF2B5EF4-FFF2-40B4-BE49-F238E27FC236}">
                <a16:creationId xmlns:a16="http://schemas.microsoft.com/office/drawing/2014/main" id="{478A7714-723A-4218-904D-49755DC122E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/>
          <a:stretch/>
        </p:blipFill>
        <p:spPr>
          <a:xfrm>
            <a:off x="-202520" y="5215456"/>
            <a:ext cx="2215764" cy="1827321"/>
          </a:xfrm>
          <a:prstGeom prst="rect">
            <a:avLst/>
          </a:prstGeom>
        </p:spPr>
      </p:pic>
      <p:pic>
        <p:nvPicPr>
          <p:cNvPr id="48" name="图片 10" descr="图片包含 鲜花&#10;&#10;已生成高可信度的说明">
            <a:extLst>
              <a:ext uri="{FF2B5EF4-FFF2-40B4-BE49-F238E27FC236}">
                <a16:creationId xmlns:a16="http://schemas.microsoft.com/office/drawing/2014/main" id="{C49C0B8F-CF1D-4E1F-97E7-BD76C277EFF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/>
          <a:stretch/>
        </p:blipFill>
        <p:spPr>
          <a:xfrm>
            <a:off x="10463660" y="4846968"/>
            <a:ext cx="1728340" cy="2195809"/>
          </a:xfrm>
          <a:prstGeom prst="rect">
            <a:avLst/>
          </a:prstGeom>
        </p:spPr>
      </p:pic>
      <p:sp>
        <p:nvSpPr>
          <p:cNvPr id="54" name="Rectangle: Rounded Corners 53">
            <a:extLst>
              <a:ext uri="{FF2B5EF4-FFF2-40B4-BE49-F238E27FC236}">
                <a16:creationId xmlns:a16="http://schemas.microsoft.com/office/drawing/2014/main" id="{31799BB2-61C5-4003-98D2-E2BDB258F162}"/>
              </a:ext>
            </a:extLst>
          </p:cNvPr>
          <p:cNvSpPr/>
          <p:nvPr/>
        </p:nvSpPr>
        <p:spPr>
          <a:xfrm>
            <a:off x="-3319541" y="1493939"/>
            <a:ext cx="9834249" cy="3387515"/>
          </a:xfrm>
          <a:prstGeom prst="roundRect">
            <a:avLst>
              <a:gd name="adj" fmla="val 4727"/>
            </a:avLst>
          </a:prstGeom>
          <a:noFill/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5B9894F-A589-4411-BE43-AEB2F190F5B9}"/>
              </a:ext>
            </a:extLst>
          </p:cNvPr>
          <p:cNvSpPr txBox="1"/>
          <p:nvPr/>
        </p:nvSpPr>
        <p:spPr>
          <a:xfrm>
            <a:off x="949786" y="155732"/>
            <a:ext cx="643029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2"/>
            <a:r>
              <a:rPr lang="en-US" sz="2400" b="1" u="sng" dirty="0" err="1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ài</a:t>
            </a:r>
            <a:r>
              <a:rPr lang="en-US" sz="2400" b="1" u="sng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2.</a:t>
            </a:r>
            <a:r>
              <a:rPr lang="en-US" sz="2400" b="1" dirty="0">
                <a:latin typeface="Cambria" panose="02040503050406030204" pitchFamily="18" charset="0"/>
                <a:ea typeface="Cambria" panose="02040503050406030204" pitchFamily="18" charset="0"/>
              </a:rPr>
              <a:t>SGK.tr106.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Tính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diện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tích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mảnh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đất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có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b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   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hình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dạng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như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hình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vẽ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dưới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đây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biết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: </a:t>
            </a:r>
            <a:b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	</a:t>
            </a:r>
            <a:r>
              <a:rPr lang="en-US" sz="2400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M = 20,8 m; </a:t>
            </a:r>
          </a:p>
          <a:p>
            <a:pPr lvl="2"/>
            <a:r>
              <a:rPr lang="en-US" sz="2400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	CN = 38 m; </a:t>
            </a:r>
          </a:p>
          <a:p>
            <a:pPr lvl="2"/>
            <a:r>
              <a:rPr lang="en-US" sz="2400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	AM = 24,5 m; </a:t>
            </a:r>
          </a:p>
          <a:p>
            <a:pPr lvl="2"/>
            <a:r>
              <a:rPr lang="en-US" sz="2400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	MN = 37,4 m; </a:t>
            </a:r>
          </a:p>
          <a:p>
            <a:pPr lvl="2"/>
            <a:r>
              <a:rPr lang="en-US" sz="2400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	ND = 25,3 m;</a:t>
            </a:r>
          </a:p>
        </p:txBody>
      </p:sp>
      <p:sp>
        <p:nvSpPr>
          <p:cNvPr id="2" name="Right Triangle 1">
            <a:extLst>
              <a:ext uri="{FF2B5EF4-FFF2-40B4-BE49-F238E27FC236}">
                <a16:creationId xmlns:a16="http://schemas.microsoft.com/office/drawing/2014/main" id="{D3D5CA15-08F2-4404-94EC-D20898E9B7B8}"/>
              </a:ext>
            </a:extLst>
          </p:cNvPr>
          <p:cNvSpPr/>
          <p:nvPr/>
        </p:nvSpPr>
        <p:spPr>
          <a:xfrm flipH="1">
            <a:off x="6475265" y="1251613"/>
            <a:ext cx="1008954" cy="1177624"/>
          </a:xfrm>
          <a:prstGeom prst="rtTriangle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lowchart: Manual Input 2">
            <a:extLst>
              <a:ext uri="{FF2B5EF4-FFF2-40B4-BE49-F238E27FC236}">
                <a16:creationId xmlns:a16="http://schemas.microsoft.com/office/drawing/2014/main" id="{DEE30D61-FA89-40DC-9CA4-4DC9292E060F}"/>
              </a:ext>
            </a:extLst>
          </p:cNvPr>
          <p:cNvSpPr/>
          <p:nvPr/>
        </p:nvSpPr>
        <p:spPr>
          <a:xfrm>
            <a:off x="7484004" y="512577"/>
            <a:ext cx="2146925" cy="1916659"/>
          </a:xfrm>
          <a:custGeom>
            <a:avLst/>
            <a:gdLst>
              <a:gd name="connsiteX0" fmla="*/ 0 w 10000"/>
              <a:gd name="connsiteY0" fmla="*/ 200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2000 h 10000"/>
              <a:gd name="connsiteX0" fmla="*/ 0 w 10000"/>
              <a:gd name="connsiteY0" fmla="*/ 5075 h 13075"/>
              <a:gd name="connsiteX1" fmla="*/ 10000 w 10000"/>
              <a:gd name="connsiteY1" fmla="*/ 0 h 13075"/>
              <a:gd name="connsiteX2" fmla="*/ 10000 w 10000"/>
              <a:gd name="connsiteY2" fmla="*/ 13075 h 13075"/>
              <a:gd name="connsiteX3" fmla="*/ 0 w 10000"/>
              <a:gd name="connsiteY3" fmla="*/ 13075 h 13075"/>
              <a:gd name="connsiteX4" fmla="*/ 0 w 10000"/>
              <a:gd name="connsiteY4" fmla="*/ 5075 h 13075"/>
              <a:gd name="connsiteX0" fmla="*/ 0 w 10011"/>
              <a:gd name="connsiteY0" fmla="*/ 4965 h 13075"/>
              <a:gd name="connsiteX1" fmla="*/ 10011 w 10011"/>
              <a:gd name="connsiteY1" fmla="*/ 0 h 13075"/>
              <a:gd name="connsiteX2" fmla="*/ 10011 w 10011"/>
              <a:gd name="connsiteY2" fmla="*/ 13075 h 13075"/>
              <a:gd name="connsiteX3" fmla="*/ 11 w 10011"/>
              <a:gd name="connsiteY3" fmla="*/ 13075 h 13075"/>
              <a:gd name="connsiteX4" fmla="*/ 0 w 10011"/>
              <a:gd name="connsiteY4" fmla="*/ 4965 h 13075"/>
              <a:gd name="connsiteX0" fmla="*/ 11 w 10001"/>
              <a:gd name="connsiteY0" fmla="*/ 5012 h 13075"/>
              <a:gd name="connsiteX1" fmla="*/ 10001 w 10001"/>
              <a:gd name="connsiteY1" fmla="*/ 0 h 13075"/>
              <a:gd name="connsiteX2" fmla="*/ 10001 w 10001"/>
              <a:gd name="connsiteY2" fmla="*/ 13075 h 13075"/>
              <a:gd name="connsiteX3" fmla="*/ 1 w 10001"/>
              <a:gd name="connsiteY3" fmla="*/ 13075 h 13075"/>
              <a:gd name="connsiteX4" fmla="*/ 11 w 10001"/>
              <a:gd name="connsiteY4" fmla="*/ 5012 h 130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1" h="13075">
                <a:moveTo>
                  <a:pt x="11" y="5012"/>
                </a:moveTo>
                <a:lnTo>
                  <a:pt x="10001" y="0"/>
                </a:lnTo>
                <a:lnTo>
                  <a:pt x="10001" y="13075"/>
                </a:lnTo>
                <a:lnTo>
                  <a:pt x="1" y="13075"/>
                </a:lnTo>
                <a:cubicBezTo>
                  <a:pt x="-3" y="10372"/>
                  <a:pt x="15" y="7715"/>
                  <a:pt x="11" y="5012"/>
                </a:cubicBezTo>
                <a:close/>
              </a:path>
            </a:pathLst>
          </a:custGeom>
          <a:solidFill>
            <a:schemeClr val="accent5">
              <a:lumMod val="40000"/>
              <a:lumOff val="6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ight Triangle 3">
            <a:extLst>
              <a:ext uri="{FF2B5EF4-FFF2-40B4-BE49-F238E27FC236}">
                <a16:creationId xmlns:a16="http://schemas.microsoft.com/office/drawing/2014/main" id="{557E42FA-F094-41DD-B0D2-EB5952F99FB5}"/>
              </a:ext>
            </a:extLst>
          </p:cNvPr>
          <p:cNvSpPr/>
          <p:nvPr/>
        </p:nvSpPr>
        <p:spPr>
          <a:xfrm>
            <a:off x="9630929" y="512577"/>
            <a:ext cx="1291082" cy="1916659"/>
          </a:xfrm>
          <a:prstGeom prst="rtTriangle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E05054D-428C-4D86-9574-F94699ABF1F8}"/>
              </a:ext>
            </a:extLst>
          </p:cNvPr>
          <p:cNvSpPr/>
          <p:nvPr/>
        </p:nvSpPr>
        <p:spPr>
          <a:xfrm>
            <a:off x="7484004" y="2241359"/>
            <a:ext cx="187877" cy="187877"/>
          </a:xfrm>
          <a:prstGeom prst="rect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7F39DA3-F53E-4387-BB08-54F8F2F74586}"/>
              </a:ext>
            </a:extLst>
          </p:cNvPr>
          <p:cNvSpPr/>
          <p:nvPr/>
        </p:nvSpPr>
        <p:spPr>
          <a:xfrm>
            <a:off x="9630929" y="2241359"/>
            <a:ext cx="187877" cy="187877"/>
          </a:xfrm>
          <a:prstGeom prst="rect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C57D4BA-7EB8-46ED-A87E-08400EF0B0B3}"/>
              </a:ext>
            </a:extLst>
          </p:cNvPr>
          <p:cNvSpPr txBox="1"/>
          <p:nvPr/>
        </p:nvSpPr>
        <p:spPr>
          <a:xfrm>
            <a:off x="6065170" y="2208045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A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86427A5-4EDD-4759-86B9-C5929F2D3B34}"/>
              </a:ext>
            </a:extLst>
          </p:cNvPr>
          <p:cNvSpPr txBox="1"/>
          <p:nvPr/>
        </p:nvSpPr>
        <p:spPr>
          <a:xfrm>
            <a:off x="7088231" y="713934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B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FC98461-7668-45D2-BC1D-6989E96752FE}"/>
              </a:ext>
            </a:extLst>
          </p:cNvPr>
          <p:cNvSpPr txBox="1"/>
          <p:nvPr/>
        </p:nvSpPr>
        <p:spPr>
          <a:xfrm>
            <a:off x="9436118" y="0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C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C6A72DC-AA51-4CB6-A232-A673128F3720}"/>
              </a:ext>
            </a:extLst>
          </p:cNvPr>
          <p:cNvSpPr txBox="1"/>
          <p:nvPr/>
        </p:nvSpPr>
        <p:spPr>
          <a:xfrm>
            <a:off x="10922580" y="2146809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5EB9F39-B34B-4942-B76B-3974D64E07F8}"/>
              </a:ext>
            </a:extLst>
          </p:cNvPr>
          <p:cNvSpPr txBox="1"/>
          <p:nvPr/>
        </p:nvSpPr>
        <p:spPr>
          <a:xfrm>
            <a:off x="9414037" y="2399408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N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A723E8C-40E5-441C-B3D1-A56BD9F985EA}"/>
              </a:ext>
            </a:extLst>
          </p:cNvPr>
          <p:cNvSpPr txBox="1"/>
          <p:nvPr/>
        </p:nvSpPr>
        <p:spPr>
          <a:xfrm>
            <a:off x="7242794" y="2428849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M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EBB9A1F-FD8C-4079-8FA3-D8B8752EDCE1}"/>
              </a:ext>
            </a:extLst>
          </p:cNvPr>
          <p:cNvSpPr txBox="1"/>
          <p:nvPr/>
        </p:nvSpPr>
        <p:spPr>
          <a:xfrm>
            <a:off x="7472267" y="1424844"/>
            <a:ext cx="987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0,8 m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03453D1-C961-49DA-B016-417B415A2677}"/>
              </a:ext>
            </a:extLst>
          </p:cNvPr>
          <p:cNvSpPr txBox="1"/>
          <p:nvPr/>
        </p:nvSpPr>
        <p:spPr>
          <a:xfrm>
            <a:off x="8925680" y="1051558"/>
            <a:ext cx="795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38 m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65C55E7-2C1A-4713-88A8-0EE275E5F06D}"/>
              </a:ext>
            </a:extLst>
          </p:cNvPr>
          <p:cNvSpPr txBox="1"/>
          <p:nvPr/>
        </p:nvSpPr>
        <p:spPr>
          <a:xfrm>
            <a:off x="6605305" y="2084428"/>
            <a:ext cx="987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4,5 m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FDC47EC-E351-4221-8CD5-1EC57A54ADEA}"/>
              </a:ext>
            </a:extLst>
          </p:cNvPr>
          <p:cNvSpPr txBox="1"/>
          <p:nvPr/>
        </p:nvSpPr>
        <p:spPr>
          <a:xfrm>
            <a:off x="8163089" y="2084428"/>
            <a:ext cx="987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37,4 m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4ECB906-E0FC-4973-BFB3-A0ACB1CF3349}"/>
              </a:ext>
            </a:extLst>
          </p:cNvPr>
          <p:cNvSpPr txBox="1"/>
          <p:nvPr/>
        </p:nvSpPr>
        <p:spPr>
          <a:xfrm>
            <a:off x="9922802" y="2084428"/>
            <a:ext cx="10125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5,3 m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20338FE-F540-451E-8E9E-688FB9038D4A}"/>
              </a:ext>
            </a:extLst>
          </p:cNvPr>
          <p:cNvSpPr txBox="1"/>
          <p:nvPr/>
        </p:nvSpPr>
        <p:spPr>
          <a:xfrm>
            <a:off x="3787593" y="3054162"/>
            <a:ext cx="13672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i="1" u="sng" dirty="0">
                <a:highlight>
                  <a:srgbClr val="FFFF00"/>
                </a:highlight>
                <a:latin typeface="Cambria" panose="02040503050406030204" pitchFamily="18" charset="0"/>
                <a:ea typeface="Cambria" panose="02040503050406030204" pitchFamily="18" charset="0"/>
              </a:rPr>
              <a:t>Bài giải</a:t>
            </a:r>
            <a:endParaRPr lang="en-US" sz="2400" i="1" u="sng" dirty="0">
              <a:highlight>
                <a:srgbClr val="FFFF00"/>
              </a:highligh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38" name="组合 6">
            <a:extLst>
              <a:ext uri="{FF2B5EF4-FFF2-40B4-BE49-F238E27FC236}">
                <a16:creationId xmlns:a16="http://schemas.microsoft.com/office/drawing/2014/main" id="{89681C8B-2E48-4A29-8ECE-3C532D2F2C58}"/>
              </a:ext>
            </a:extLst>
          </p:cNvPr>
          <p:cNvGrpSpPr/>
          <p:nvPr/>
        </p:nvGrpSpPr>
        <p:grpSpPr>
          <a:xfrm>
            <a:off x="-136758" y="-263417"/>
            <a:ext cx="1521769" cy="1685817"/>
            <a:chOff x="2821679" y="3130896"/>
            <a:chExt cx="1521769" cy="1685817"/>
          </a:xfrm>
        </p:grpSpPr>
        <p:grpSp>
          <p:nvGrpSpPr>
            <p:cNvPr id="39" name="组合 7">
              <a:extLst>
                <a:ext uri="{FF2B5EF4-FFF2-40B4-BE49-F238E27FC236}">
                  <a16:creationId xmlns:a16="http://schemas.microsoft.com/office/drawing/2014/main" id="{B0AD1DDD-937A-488E-82EE-5C4AF0EA8452}"/>
                </a:ext>
              </a:extLst>
            </p:cNvPr>
            <p:cNvGrpSpPr/>
            <p:nvPr/>
          </p:nvGrpSpPr>
          <p:grpSpPr>
            <a:xfrm>
              <a:off x="3194983" y="3515304"/>
              <a:ext cx="1148465" cy="1175054"/>
              <a:chOff x="4446562" y="702945"/>
              <a:chExt cx="2744811" cy="2808359"/>
            </a:xfrm>
          </p:grpSpPr>
          <p:grpSp>
            <p:nvGrpSpPr>
              <p:cNvPr id="41" name="组合 11">
                <a:extLst>
                  <a:ext uri="{FF2B5EF4-FFF2-40B4-BE49-F238E27FC236}">
                    <a16:creationId xmlns:a16="http://schemas.microsoft.com/office/drawing/2014/main" id="{73B38516-4FDE-4EDA-9989-3B6EFE42B2BD}"/>
                  </a:ext>
                </a:extLst>
              </p:cNvPr>
              <p:cNvGrpSpPr/>
              <p:nvPr/>
            </p:nvGrpSpPr>
            <p:grpSpPr>
              <a:xfrm>
                <a:off x="4446562" y="702945"/>
                <a:ext cx="2744811" cy="2730964"/>
                <a:chOff x="1845875" y="986465"/>
                <a:chExt cx="3908850" cy="3889126"/>
              </a:xfrm>
            </p:grpSpPr>
            <p:sp>
              <p:nvSpPr>
                <p:cNvPr id="43" name="弧形 13">
                  <a:extLst>
                    <a:ext uri="{FF2B5EF4-FFF2-40B4-BE49-F238E27FC236}">
                      <a16:creationId xmlns:a16="http://schemas.microsoft.com/office/drawing/2014/main" id="{D8533DD5-93BE-42D9-99A0-CDF5FCE3BB7B}"/>
                    </a:ext>
                  </a:extLst>
                </p:cNvPr>
                <p:cNvSpPr/>
                <p:nvPr/>
              </p:nvSpPr>
              <p:spPr>
                <a:xfrm>
                  <a:off x="1916464" y="986465"/>
                  <a:ext cx="3838261" cy="3838259"/>
                </a:xfrm>
                <a:prstGeom prst="arc">
                  <a:avLst>
                    <a:gd name="adj1" fmla="val 1744321"/>
                    <a:gd name="adj2" fmla="val 329135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幼圆" panose="02010509060101010101" pitchFamily="49" charset="-122"/>
                    <a:ea typeface="幼圆" panose="02010509060101010101" pitchFamily="49" charset="-122"/>
                  </a:endParaRPr>
                </a:p>
              </p:txBody>
            </p:sp>
            <p:sp>
              <p:nvSpPr>
                <p:cNvPr id="44" name="弧形 14">
                  <a:extLst>
                    <a:ext uri="{FF2B5EF4-FFF2-40B4-BE49-F238E27FC236}">
                      <a16:creationId xmlns:a16="http://schemas.microsoft.com/office/drawing/2014/main" id="{60EF6234-CA5F-4052-AA92-44758A6EAE0A}"/>
                    </a:ext>
                  </a:extLst>
                </p:cNvPr>
                <p:cNvSpPr/>
                <p:nvPr/>
              </p:nvSpPr>
              <p:spPr>
                <a:xfrm>
                  <a:off x="1845875" y="1037330"/>
                  <a:ext cx="3838261" cy="3838261"/>
                </a:xfrm>
                <a:prstGeom prst="arc">
                  <a:avLst>
                    <a:gd name="adj1" fmla="val 3142400"/>
                    <a:gd name="adj2" fmla="val 1781891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幼圆" panose="02010509060101010101" pitchFamily="49" charset="-122"/>
                    <a:ea typeface="幼圆" panose="02010509060101010101" pitchFamily="49" charset="-122"/>
                  </a:endParaRPr>
                </a:p>
              </p:txBody>
            </p:sp>
          </p:grpSp>
          <p:pic>
            <p:nvPicPr>
              <p:cNvPr id="42" name="图片 10" descr="图片包含 鲜花&#10;&#10;已生成高可信度的说明">
                <a:extLst>
                  <a:ext uri="{FF2B5EF4-FFF2-40B4-BE49-F238E27FC236}">
                    <a16:creationId xmlns:a16="http://schemas.microsoft.com/office/drawing/2014/main" id="{179C4135-76D0-4ED4-8B6C-521A67E265F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backgroundRemoval t="82130" b="88100" l="12979" r="22462">
                            <a14:foregroundMark x1="17241" y1="82130" x2="17241" y2="83098"/>
                            <a14:foregroundMark x1="12979" y1="84470" x2="13649" y2="84913"/>
                            <a14:foregroundMark x1="14943" y1="87697" x2="18582" y2="87616"/>
                            <a14:foregroundMark x1="18582" y1="87616" x2="18582" y2="87576"/>
                            <a14:foregroundMark x1="16284" y1="88060" x2="15086" y2="88100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120" t="82047" r="76388" b="11778"/>
              <a:stretch/>
            </p:blipFill>
            <p:spPr>
              <a:xfrm flipH="1">
                <a:off x="4743864" y="2357205"/>
                <a:ext cx="2090642" cy="1154099"/>
              </a:xfrm>
              <a:prstGeom prst="rect">
                <a:avLst/>
              </a:prstGeom>
            </p:spPr>
          </p:pic>
        </p:grpSp>
        <p:pic>
          <p:nvPicPr>
            <p:cNvPr id="40" name="图片 8" descr="图片包含 鲜花&#10;&#10;已生成高可信度的说明">
              <a:extLst>
                <a:ext uri="{FF2B5EF4-FFF2-40B4-BE49-F238E27FC236}">
                  <a16:creationId xmlns:a16="http://schemas.microsoft.com/office/drawing/2014/main" id="{50B68598-8709-4A9F-8761-1159CD8F1B6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colorTemperature colorTemp="7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1814" r="61288" b="24287"/>
            <a:stretch/>
          </p:blipFill>
          <p:spPr>
            <a:xfrm rot="18215778">
              <a:off x="2540680" y="3411895"/>
              <a:ext cx="1685817" cy="1123819"/>
            </a:xfrm>
            <a:prstGeom prst="rect">
              <a:avLst/>
            </a:prstGeom>
          </p:spPr>
        </p:pic>
      </p:grpSp>
      <p:pic>
        <p:nvPicPr>
          <p:cNvPr id="49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CAC7D28B-9D95-4E1E-9417-FC5F14C51DF0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2451"/>
          <a:stretch/>
        </p:blipFill>
        <p:spPr>
          <a:xfrm flipH="1">
            <a:off x="10299237" y="6165344"/>
            <a:ext cx="931571" cy="458212"/>
          </a:xfrm>
          <a:prstGeom prst="rect">
            <a:avLst/>
          </a:prstGeom>
        </p:spPr>
      </p:pic>
      <p:sp>
        <p:nvSpPr>
          <p:cNvPr id="52" name="TextBox 51">
            <a:extLst>
              <a:ext uri="{FF2B5EF4-FFF2-40B4-BE49-F238E27FC236}">
                <a16:creationId xmlns:a16="http://schemas.microsoft.com/office/drawing/2014/main" id="{BCCCEA7A-230B-433F-9B5E-A8A478CB982A}"/>
              </a:ext>
            </a:extLst>
          </p:cNvPr>
          <p:cNvSpPr txBox="1"/>
          <p:nvPr/>
        </p:nvSpPr>
        <p:spPr>
          <a:xfrm>
            <a:off x="1842371" y="3681339"/>
            <a:ext cx="36553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tam giác ABM là: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8D8A912D-49CB-43E2-818D-8E0E3C0AE1A6}"/>
              </a:ext>
            </a:extLst>
          </p:cNvPr>
          <p:cNvSpPr txBox="1"/>
          <p:nvPr/>
        </p:nvSpPr>
        <p:spPr>
          <a:xfrm>
            <a:off x="1856202" y="4448398"/>
            <a:ext cx="4461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hình thang BMNC là: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55D56E24-F859-4132-9016-86EB7852A636}"/>
              </a:ext>
            </a:extLst>
          </p:cNvPr>
          <p:cNvSpPr txBox="1"/>
          <p:nvPr/>
        </p:nvSpPr>
        <p:spPr>
          <a:xfrm>
            <a:off x="1842371" y="5215457"/>
            <a:ext cx="36519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tam giác CND là: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9924DE5D-A9FF-4F44-ABDF-A2FB105DDE87}"/>
              </a:ext>
            </a:extLst>
          </p:cNvPr>
          <p:cNvSpPr txBox="1"/>
          <p:nvPr/>
        </p:nvSpPr>
        <p:spPr>
          <a:xfrm>
            <a:off x="1842370" y="5859429"/>
            <a:ext cx="33865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mảnh đất là: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552B8862-233F-4A91-B30E-550960A5B560}"/>
              </a:ext>
            </a:extLst>
          </p:cNvPr>
          <p:cNvSpPr txBox="1"/>
          <p:nvPr/>
        </p:nvSpPr>
        <p:spPr>
          <a:xfrm>
            <a:off x="5449029" y="6328224"/>
            <a:ext cx="34520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Đáp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: </a:t>
            </a:r>
            <a:r>
              <a:rPr lang="vi-VN" sz="2400" dirty="0">
                <a:latin typeface="Cambria" panose="02040503050406030204" pitchFamily="18" charset="0"/>
                <a:ea typeface="Cambria" panose="02040503050406030204" pitchFamily="18" charset="0"/>
              </a:rPr>
              <a:t>...</a:t>
            </a:r>
            <a:endParaRPr lang="en-US" sz="2400" b="1" dirty="0">
              <a:solidFill>
                <a:srgbClr val="FF00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DE174AAE-5381-A99D-8B61-CE2B2FB658AF}"/>
              </a:ext>
            </a:extLst>
          </p:cNvPr>
          <p:cNvSpPr/>
          <p:nvPr/>
        </p:nvSpPr>
        <p:spPr>
          <a:xfrm>
            <a:off x="1124262" y="2833388"/>
            <a:ext cx="9518754" cy="397214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9768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accel="20000" fill="hold" grpId="0" nodeType="click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7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8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" presetClass="entr" presetSubtype="8" accel="20000" fill="hold" grpId="0" nodeType="click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13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14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" fill="hold">
                          <p:stCondLst>
                            <p:cond delay="indefinite"/>
                          </p:stCondLst>
                          <p:childTnLst>
                            <p:par>
                              <p:cTn id="1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" presetID="2" presetClass="entr" presetSubtype="8" accel="20000" fill="hold" grpId="0" nodeType="click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19" dur="1000" fill="hold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20" dur="1000" fill="hold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1" fill="hold">
                          <p:stCondLst>
                            <p:cond delay="indefinite"/>
                          </p:stCondLst>
                          <p:childTnLst>
                            <p:par>
                              <p:cTn id="2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3" presetID="2" presetClass="entr" presetSubtype="8" accel="20000" fill="hold" grpId="0" nodeType="click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25" dur="1000" fill="hold"/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26" dur="1000" fill="hold"/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7" fill="hold">
                          <p:stCondLst>
                            <p:cond delay="indefinite"/>
                          </p:stCondLst>
                          <p:childTnLst>
                            <p:par>
                              <p:cTn id="2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9" presetID="2" presetClass="entr" presetSubtype="4" accel="20000" fill="hold" grpId="0" nodeType="click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31" dur="1000" fill="hold"/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32" dur="1000" fill="hold"/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2" grpId="0"/>
          <p:bldP spid="53" grpId="0"/>
          <p:bldP spid="55" grpId="0"/>
          <p:bldP spid="56" grpId="0"/>
          <p:bldP spid="57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accel="2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2" accel="2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2" presetClass="entr" presetSubtype="8" accel="2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9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0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21" presetID="2" presetClass="entr" presetSubtype="2" accel="2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4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2" presetClass="entr" presetSubtype="8" accel="2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32" presetID="2" presetClass="entr" presetSubtype="2" accel="2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4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5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6" fill="hold">
                          <p:stCondLst>
                            <p:cond delay="indefinite"/>
                          </p:stCondLst>
                          <p:childTnLst>
                            <p:par>
                              <p:cTn id="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8" presetID="2" presetClass="entr" presetSubtype="8" accel="2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0" dur="1000" fill="hold"/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1" dur="1000" fill="hold"/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2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43" presetID="2" presetClass="entr" presetSubtype="2" accel="2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5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6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7" fill="hold">
                          <p:stCondLst>
                            <p:cond delay="indefinite"/>
                          </p:stCondLst>
                          <p:childTnLst>
                            <p:par>
                              <p:cTn id="4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9" presetID="2" presetClass="entr" presetSubtype="4" accel="2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1" dur="1000" fill="hold"/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52" dur="1000" fill="hold"/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2" grpId="0"/>
          <p:bldP spid="53" grpId="0"/>
          <p:bldP spid="55" grpId="0"/>
          <p:bldP spid="56" grpId="0"/>
          <p:bldP spid="57" grpId="0"/>
        </p:bldLst>
      </p:timing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图片 7" descr="图片包含 鲜花&#10;&#10;已生成高可信度的说明">
            <a:extLst>
              <a:ext uri="{FF2B5EF4-FFF2-40B4-BE49-F238E27FC236}">
                <a16:creationId xmlns:a16="http://schemas.microsoft.com/office/drawing/2014/main" id="{478A7714-723A-4218-904D-49755DC122E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/>
          <a:stretch/>
        </p:blipFill>
        <p:spPr>
          <a:xfrm>
            <a:off x="-202520" y="5215456"/>
            <a:ext cx="2215764" cy="1827321"/>
          </a:xfrm>
          <a:prstGeom prst="rect">
            <a:avLst/>
          </a:prstGeom>
        </p:spPr>
      </p:pic>
      <p:pic>
        <p:nvPicPr>
          <p:cNvPr id="48" name="图片 10" descr="图片包含 鲜花&#10;&#10;已生成高可信度的说明">
            <a:extLst>
              <a:ext uri="{FF2B5EF4-FFF2-40B4-BE49-F238E27FC236}">
                <a16:creationId xmlns:a16="http://schemas.microsoft.com/office/drawing/2014/main" id="{C49C0B8F-CF1D-4E1F-97E7-BD76C277EFF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/>
          <a:stretch/>
        </p:blipFill>
        <p:spPr>
          <a:xfrm>
            <a:off x="10463660" y="4846968"/>
            <a:ext cx="1728340" cy="2195809"/>
          </a:xfrm>
          <a:prstGeom prst="rect">
            <a:avLst/>
          </a:prstGeom>
        </p:spPr>
      </p:pic>
      <p:sp>
        <p:nvSpPr>
          <p:cNvPr id="54" name="Rectangle: Rounded Corners 53">
            <a:extLst>
              <a:ext uri="{FF2B5EF4-FFF2-40B4-BE49-F238E27FC236}">
                <a16:creationId xmlns:a16="http://schemas.microsoft.com/office/drawing/2014/main" id="{31799BB2-61C5-4003-98D2-E2BDB258F162}"/>
              </a:ext>
            </a:extLst>
          </p:cNvPr>
          <p:cNvSpPr/>
          <p:nvPr/>
        </p:nvSpPr>
        <p:spPr>
          <a:xfrm>
            <a:off x="-3319541" y="1493939"/>
            <a:ext cx="9834249" cy="3387515"/>
          </a:xfrm>
          <a:prstGeom prst="roundRect">
            <a:avLst>
              <a:gd name="adj" fmla="val 4727"/>
            </a:avLst>
          </a:prstGeom>
          <a:noFill/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5B9894F-A589-4411-BE43-AEB2F190F5B9}"/>
              </a:ext>
            </a:extLst>
          </p:cNvPr>
          <p:cNvSpPr txBox="1"/>
          <p:nvPr/>
        </p:nvSpPr>
        <p:spPr>
          <a:xfrm>
            <a:off x="949786" y="155732"/>
            <a:ext cx="643029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2"/>
            <a:r>
              <a:rPr lang="en-US" sz="2400" b="1" u="sng" dirty="0" err="1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ài</a:t>
            </a:r>
            <a:r>
              <a:rPr lang="en-US" sz="2400" b="1" u="sng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2.</a:t>
            </a:r>
            <a:r>
              <a:rPr lang="en-US" sz="2400" b="1" dirty="0">
                <a:latin typeface="Cambria" panose="02040503050406030204" pitchFamily="18" charset="0"/>
                <a:ea typeface="Cambria" panose="02040503050406030204" pitchFamily="18" charset="0"/>
              </a:rPr>
              <a:t>SGK.tr106.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Tính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diện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tích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mảnh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đất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có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b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   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hình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dạng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như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hình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vẽ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dưới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đây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biết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: </a:t>
            </a:r>
            <a:b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	</a:t>
            </a:r>
            <a:r>
              <a:rPr lang="en-US" sz="2400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M = 20,8 m; </a:t>
            </a:r>
          </a:p>
          <a:p>
            <a:pPr lvl="2"/>
            <a:r>
              <a:rPr lang="en-US" sz="2400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	CN = 38 m; </a:t>
            </a:r>
          </a:p>
          <a:p>
            <a:pPr lvl="2"/>
            <a:r>
              <a:rPr lang="en-US" sz="2400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	AM = 24,5 m; </a:t>
            </a:r>
          </a:p>
          <a:p>
            <a:pPr lvl="2"/>
            <a:r>
              <a:rPr lang="en-US" sz="2400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	MN = 37,4 m; </a:t>
            </a:r>
          </a:p>
          <a:p>
            <a:pPr lvl="2"/>
            <a:r>
              <a:rPr lang="en-US" sz="2400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	ND = 25,3 m;</a:t>
            </a:r>
          </a:p>
        </p:txBody>
      </p:sp>
      <p:sp>
        <p:nvSpPr>
          <p:cNvPr id="2" name="Right Triangle 1">
            <a:extLst>
              <a:ext uri="{FF2B5EF4-FFF2-40B4-BE49-F238E27FC236}">
                <a16:creationId xmlns:a16="http://schemas.microsoft.com/office/drawing/2014/main" id="{D3D5CA15-08F2-4404-94EC-D20898E9B7B8}"/>
              </a:ext>
            </a:extLst>
          </p:cNvPr>
          <p:cNvSpPr/>
          <p:nvPr/>
        </p:nvSpPr>
        <p:spPr>
          <a:xfrm flipH="1">
            <a:off x="6475265" y="1251613"/>
            <a:ext cx="1008954" cy="1177624"/>
          </a:xfrm>
          <a:prstGeom prst="rtTriangle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lowchart: Manual Input 2">
            <a:extLst>
              <a:ext uri="{FF2B5EF4-FFF2-40B4-BE49-F238E27FC236}">
                <a16:creationId xmlns:a16="http://schemas.microsoft.com/office/drawing/2014/main" id="{DEE30D61-FA89-40DC-9CA4-4DC9292E060F}"/>
              </a:ext>
            </a:extLst>
          </p:cNvPr>
          <p:cNvSpPr/>
          <p:nvPr/>
        </p:nvSpPr>
        <p:spPr>
          <a:xfrm>
            <a:off x="7484004" y="512577"/>
            <a:ext cx="2146925" cy="1916659"/>
          </a:xfrm>
          <a:custGeom>
            <a:avLst/>
            <a:gdLst>
              <a:gd name="connsiteX0" fmla="*/ 0 w 10000"/>
              <a:gd name="connsiteY0" fmla="*/ 200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2000 h 10000"/>
              <a:gd name="connsiteX0" fmla="*/ 0 w 10000"/>
              <a:gd name="connsiteY0" fmla="*/ 5075 h 13075"/>
              <a:gd name="connsiteX1" fmla="*/ 10000 w 10000"/>
              <a:gd name="connsiteY1" fmla="*/ 0 h 13075"/>
              <a:gd name="connsiteX2" fmla="*/ 10000 w 10000"/>
              <a:gd name="connsiteY2" fmla="*/ 13075 h 13075"/>
              <a:gd name="connsiteX3" fmla="*/ 0 w 10000"/>
              <a:gd name="connsiteY3" fmla="*/ 13075 h 13075"/>
              <a:gd name="connsiteX4" fmla="*/ 0 w 10000"/>
              <a:gd name="connsiteY4" fmla="*/ 5075 h 13075"/>
              <a:gd name="connsiteX0" fmla="*/ 0 w 10011"/>
              <a:gd name="connsiteY0" fmla="*/ 4965 h 13075"/>
              <a:gd name="connsiteX1" fmla="*/ 10011 w 10011"/>
              <a:gd name="connsiteY1" fmla="*/ 0 h 13075"/>
              <a:gd name="connsiteX2" fmla="*/ 10011 w 10011"/>
              <a:gd name="connsiteY2" fmla="*/ 13075 h 13075"/>
              <a:gd name="connsiteX3" fmla="*/ 11 w 10011"/>
              <a:gd name="connsiteY3" fmla="*/ 13075 h 13075"/>
              <a:gd name="connsiteX4" fmla="*/ 0 w 10011"/>
              <a:gd name="connsiteY4" fmla="*/ 4965 h 13075"/>
              <a:gd name="connsiteX0" fmla="*/ 11 w 10001"/>
              <a:gd name="connsiteY0" fmla="*/ 5012 h 13075"/>
              <a:gd name="connsiteX1" fmla="*/ 10001 w 10001"/>
              <a:gd name="connsiteY1" fmla="*/ 0 h 13075"/>
              <a:gd name="connsiteX2" fmla="*/ 10001 w 10001"/>
              <a:gd name="connsiteY2" fmla="*/ 13075 h 13075"/>
              <a:gd name="connsiteX3" fmla="*/ 1 w 10001"/>
              <a:gd name="connsiteY3" fmla="*/ 13075 h 13075"/>
              <a:gd name="connsiteX4" fmla="*/ 11 w 10001"/>
              <a:gd name="connsiteY4" fmla="*/ 5012 h 130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1" h="13075">
                <a:moveTo>
                  <a:pt x="11" y="5012"/>
                </a:moveTo>
                <a:lnTo>
                  <a:pt x="10001" y="0"/>
                </a:lnTo>
                <a:lnTo>
                  <a:pt x="10001" y="13075"/>
                </a:lnTo>
                <a:lnTo>
                  <a:pt x="1" y="13075"/>
                </a:lnTo>
                <a:cubicBezTo>
                  <a:pt x="-3" y="10372"/>
                  <a:pt x="15" y="7715"/>
                  <a:pt x="11" y="5012"/>
                </a:cubicBezTo>
                <a:close/>
              </a:path>
            </a:pathLst>
          </a:custGeom>
          <a:solidFill>
            <a:schemeClr val="accent5">
              <a:lumMod val="40000"/>
              <a:lumOff val="6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ight Triangle 3">
            <a:extLst>
              <a:ext uri="{FF2B5EF4-FFF2-40B4-BE49-F238E27FC236}">
                <a16:creationId xmlns:a16="http://schemas.microsoft.com/office/drawing/2014/main" id="{557E42FA-F094-41DD-B0D2-EB5952F99FB5}"/>
              </a:ext>
            </a:extLst>
          </p:cNvPr>
          <p:cNvSpPr/>
          <p:nvPr/>
        </p:nvSpPr>
        <p:spPr>
          <a:xfrm>
            <a:off x="9630929" y="512577"/>
            <a:ext cx="1291082" cy="1916659"/>
          </a:xfrm>
          <a:prstGeom prst="rtTriangle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E05054D-428C-4D86-9574-F94699ABF1F8}"/>
              </a:ext>
            </a:extLst>
          </p:cNvPr>
          <p:cNvSpPr/>
          <p:nvPr/>
        </p:nvSpPr>
        <p:spPr>
          <a:xfrm>
            <a:off x="7484004" y="2241359"/>
            <a:ext cx="187877" cy="187877"/>
          </a:xfrm>
          <a:prstGeom prst="rect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7F39DA3-F53E-4387-BB08-54F8F2F74586}"/>
              </a:ext>
            </a:extLst>
          </p:cNvPr>
          <p:cNvSpPr/>
          <p:nvPr/>
        </p:nvSpPr>
        <p:spPr>
          <a:xfrm>
            <a:off x="9630929" y="2241359"/>
            <a:ext cx="187877" cy="187877"/>
          </a:xfrm>
          <a:prstGeom prst="rect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C57D4BA-7EB8-46ED-A87E-08400EF0B0B3}"/>
              </a:ext>
            </a:extLst>
          </p:cNvPr>
          <p:cNvSpPr txBox="1"/>
          <p:nvPr/>
        </p:nvSpPr>
        <p:spPr>
          <a:xfrm>
            <a:off x="6065170" y="2208045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A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86427A5-4EDD-4759-86B9-C5929F2D3B34}"/>
              </a:ext>
            </a:extLst>
          </p:cNvPr>
          <p:cNvSpPr txBox="1"/>
          <p:nvPr/>
        </p:nvSpPr>
        <p:spPr>
          <a:xfrm>
            <a:off x="7088231" y="713934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B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FC98461-7668-45D2-BC1D-6989E96752FE}"/>
              </a:ext>
            </a:extLst>
          </p:cNvPr>
          <p:cNvSpPr txBox="1"/>
          <p:nvPr/>
        </p:nvSpPr>
        <p:spPr>
          <a:xfrm>
            <a:off x="9436118" y="0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C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C6A72DC-AA51-4CB6-A232-A673128F3720}"/>
              </a:ext>
            </a:extLst>
          </p:cNvPr>
          <p:cNvSpPr txBox="1"/>
          <p:nvPr/>
        </p:nvSpPr>
        <p:spPr>
          <a:xfrm>
            <a:off x="10922580" y="2146809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5EB9F39-B34B-4942-B76B-3974D64E07F8}"/>
              </a:ext>
            </a:extLst>
          </p:cNvPr>
          <p:cNvSpPr txBox="1"/>
          <p:nvPr/>
        </p:nvSpPr>
        <p:spPr>
          <a:xfrm>
            <a:off x="9414037" y="2399408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N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A723E8C-40E5-441C-B3D1-A56BD9F985EA}"/>
              </a:ext>
            </a:extLst>
          </p:cNvPr>
          <p:cNvSpPr txBox="1"/>
          <p:nvPr/>
        </p:nvSpPr>
        <p:spPr>
          <a:xfrm>
            <a:off x="7242794" y="2428849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M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EBB9A1F-FD8C-4079-8FA3-D8B8752EDCE1}"/>
              </a:ext>
            </a:extLst>
          </p:cNvPr>
          <p:cNvSpPr txBox="1"/>
          <p:nvPr/>
        </p:nvSpPr>
        <p:spPr>
          <a:xfrm>
            <a:off x="7472267" y="1424844"/>
            <a:ext cx="987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0,8 m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03453D1-C961-49DA-B016-417B415A2677}"/>
              </a:ext>
            </a:extLst>
          </p:cNvPr>
          <p:cNvSpPr txBox="1"/>
          <p:nvPr/>
        </p:nvSpPr>
        <p:spPr>
          <a:xfrm>
            <a:off x="8925680" y="1051558"/>
            <a:ext cx="795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38 m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65C55E7-2C1A-4713-88A8-0EE275E5F06D}"/>
              </a:ext>
            </a:extLst>
          </p:cNvPr>
          <p:cNvSpPr txBox="1"/>
          <p:nvPr/>
        </p:nvSpPr>
        <p:spPr>
          <a:xfrm>
            <a:off x="6605305" y="2084428"/>
            <a:ext cx="987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4,5 m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FDC47EC-E351-4221-8CD5-1EC57A54ADEA}"/>
              </a:ext>
            </a:extLst>
          </p:cNvPr>
          <p:cNvSpPr txBox="1"/>
          <p:nvPr/>
        </p:nvSpPr>
        <p:spPr>
          <a:xfrm>
            <a:off x="8163089" y="2084428"/>
            <a:ext cx="987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37,4 m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4ECB906-E0FC-4973-BFB3-A0ACB1CF3349}"/>
              </a:ext>
            </a:extLst>
          </p:cNvPr>
          <p:cNvSpPr txBox="1"/>
          <p:nvPr/>
        </p:nvSpPr>
        <p:spPr>
          <a:xfrm>
            <a:off x="9922802" y="2084428"/>
            <a:ext cx="10125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5,3 m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20338FE-F540-451E-8E9E-688FB9038D4A}"/>
              </a:ext>
            </a:extLst>
          </p:cNvPr>
          <p:cNvSpPr txBox="1"/>
          <p:nvPr/>
        </p:nvSpPr>
        <p:spPr>
          <a:xfrm>
            <a:off x="3787593" y="3054162"/>
            <a:ext cx="13672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i="1" u="sng" dirty="0">
                <a:highlight>
                  <a:srgbClr val="FFFF00"/>
                </a:highlight>
                <a:latin typeface="Cambria" panose="02040503050406030204" pitchFamily="18" charset="0"/>
                <a:ea typeface="Cambria" panose="02040503050406030204" pitchFamily="18" charset="0"/>
              </a:rPr>
              <a:t>Bài giải</a:t>
            </a:r>
            <a:endParaRPr lang="en-US" sz="2400" i="1" u="sng" dirty="0">
              <a:highlight>
                <a:srgbClr val="FFFF00"/>
              </a:highligh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EA6678AA-62B6-4FA6-BA20-67D77ABE1C02}"/>
              </a:ext>
            </a:extLst>
          </p:cNvPr>
          <p:cNvGrpSpPr/>
          <p:nvPr/>
        </p:nvGrpSpPr>
        <p:grpSpPr>
          <a:xfrm>
            <a:off x="5379881" y="3550850"/>
            <a:ext cx="3251357" cy="817741"/>
            <a:chOff x="5534025" y="3563938"/>
            <a:chExt cx="3251357" cy="817741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5" name="Object 24">
                  <a:extLst>
                    <a:ext uri="{FF2B5EF4-FFF2-40B4-BE49-F238E27FC236}">
                      <a16:creationId xmlns:a16="http://schemas.microsoft.com/office/drawing/2014/main" id="{66FB116A-64B0-4363-B143-571353D5A51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42970278"/>
                    </p:ext>
                  </p:extLst>
                </p:nvPr>
              </p:nvGraphicFramePr>
              <p:xfrm>
                <a:off x="5534025" y="3563938"/>
                <a:ext cx="1400175" cy="7493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4" imgW="736560" imgH="393480" progId="Equation.DSMT4">
                        <p:embed/>
                      </p:oleObj>
                    </mc:Choice>
                    <mc:Fallback>
                      <p:oleObj name="Equation" r:id="rId4" imgW="736560" imgH="393480" progId="Equation.DSMT4">
                        <p:embed/>
                        <p:pic>
                          <p:nvPicPr>
                            <p:cNvPr id="25" name="Object 24">
                              <a:extLst>
                                <a:ext uri="{FF2B5EF4-FFF2-40B4-BE49-F238E27FC236}">
                                  <a16:creationId xmlns:a16="http://schemas.microsoft.com/office/drawing/2014/main" id="{66FB116A-64B0-4363-B143-571353D5A51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534025" y="3563938"/>
                              <a:ext cx="1400175" cy="749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5" name="Object 24">
                  <a:extLst>
                    <a:ext uri="{FF2B5EF4-FFF2-40B4-BE49-F238E27FC236}">
                      <a16:creationId xmlns:a16="http://schemas.microsoft.com/office/drawing/2014/main" id="{66FB116A-64B0-4363-B143-571353D5A51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42970278"/>
                    </p:ext>
                  </p:extLst>
                </p:nvPr>
              </p:nvGraphicFramePr>
              <p:xfrm>
                <a:off x="5534025" y="3563938"/>
                <a:ext cx="1400175" cy="7493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334" name="Equation" r:id="rId9" imgW="736560" imgH="393480" progId="Equation.DSMT4">
                        <p:embed/>
                      </p:oleObj>
                    </mc:Choice>
                    <mc:Fallback>
                      <p:oleObj name="Equation" r:id="rId9" imgW="736560" imgH="393480" progId="Equation.DSMT4">
                        <p:embed/>
                        <p:pic>
                          <p:nvPicPr>
                            <p:cNvPr id="25" name="Object 24">
                              <a:extLst>
                                <a:ext uri="{FF2B5EF4-FFF2-40B4-BE49-F238E27FC236}">
                                  <a16:creationId xmlns:a16="http://schemas.microsoft.com/office/drawing/2014/main" id="{66FB116A-64B0-4363-B143-571353D5A51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534025" y="3563938"/>
                              <a:ext cx="1400175" cy="749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Object 25">
                  <a:extLst>
                    <a:ext uri="{FF2B5EF4-FFF2-40B4-BE49-F238E27FC236}">
                      <a16:creationId xmlns:a16="http://schemas.microsoft.com/office/drawing/2014/main" id="{1FEFB1FF-9367-4C5A-A798-4ACF0E9F024C}"/>
                    </a:ext>
                  </a:extLst>
                </p:cNvPr>
                <p:cNvSpPr txBox="1"/>
                <p:nvPr/>
              </p:nvSpPr>
              <p:spPr>
                <a:xfrm>
                  <a:off x="6928007" y="3688545"/>
                  <a:ext cx="1857375" cy="693134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𝟐𝟓𝟒</m:t>
                        </m:r>
                        <m:r>
                          <a:rPr lang="en-US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𝟖</m:t>
                        </m:r>
                        <m:d>
                          <m:dPr>
                            <m:ctrlPr>
                              <a:rPr lang="en-US" sz="20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0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𝒎</m:t>
                                </m:r>
                              </m:e>
                              <m:sup>
                                <m:r>
                                  <a:rPr lang="en-US" sz="20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d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26" name="Object 25">
                  <a:extLst>
                    <a:ext uri="{FF2B5EF4-FFF2-40B4-BE49-F238E27FC236}">
                      <a16:creationId xmlns:a16="http://schemas.microsoft.com/office/drawing/2014/main" id="{1FEFB1FF-9367-4C5A-A798-4ACF0E9F024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28007" y="3688545"/>
                  <a:ext cx="1857375" cy="693134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855206D5-9FDB-44E3-BFD1-684E33E18385}"/>
              </a:ext>
            </a:extLst>
          </p:cNvPr>
          <p:cNvGrpSpPr/>
          <p:nvPr/>
        </p:nvGrpSpPr>
        <p:grpSpPr>
          <a:xfrm>
            <a:off x="5935663" y="4337050"/>
            <a:ext cx="4158864" cy="819643"/>
            <a:chOff x="6629363" y="4559030"/>
            <a:chExt cx="4158864" cy="81964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Object 28">
                  <a:extLst>
                    <a:ext uri="{FF2B5EF4-FFF2-40B4-BE49-F238E27FC236}">
                      <a16:creationId xmlns:a16="http://schemas.microsoft.com/office/drawing/2014/main" id="{FE4FFAC3-F96D-4907-8E8A-2E7F6B4AABB8}"/>
                    </a:ext>
                  </a:extLst>
                </p:cNvPr>
                <p:cNvSpPr txBox="1"/>
                <p:nvPr/>
              </p:nvSpPr>
              <p:spPr>
                <a:xfrm>
                  <a:off x="6629363" y="4559030"/>
                  <a:ext cx="1954212" cy="747713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0,8+38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×37,4</m:t>
                        </m:r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29" name="Object 28">
                  <a:extLst>
                    <a:ext uri="{FF2B5EF4-FFF2-40B4-BE49-F238E27FC236}">
                      <a16:creationId xmlns:a16="http://schemas.microsoft.com/office/drawing/2014/main" id="{FE4FFAC3-F96D-4907-8E8A-2E7F6B4AABB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29363" y="4559030"/>
                  <a:ext cx="1954212" cy="747713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Object 29">
                  <a:extLst>
                    <a:ext uri="{FF2B5EF4-FFF2-40B4-BE49-F238E27FC236}">
                      <a16:creationId xmlns:a16="http://schemas.microsoft.com/office/drawing/2014/main" id="{A31EACB7-859A-4125-AA42-636381A8B59F}"/>
                    </a:ext>
                  </a:extLst>
                </p:cNvPr>
                <p:cNvSpPr txBox="1"/>
                <p:nvPr/>
              </p:nvSpPr>
              <p:spPr>
                <a:xfrm>
                  <a:off x="8572463" y="4673102"/>
                  <a:ext cx="2215764" cy="705571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𝟎𝟗𝟗</m:t>
                        </m:r>
                        <m:r>
                          <a:rPr lang="en-US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𝟓𝟔</m:t>
                        </m:r>
                        <m:d>
                          <m:dPr>
                            <m:ctrlPr>
                              <a:rPr lang="en-US" sz="20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0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𝒎</m:t>
                                </m:r>
                              </m:e>
                              <m:sup>
                                <m:r>
                                  <a:rPr lang="en-US" sz="20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d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30" name="Object 29">
                  <a:extLst>
                    <a:ext uri="{FF2B5EF4-FFF2-40B4-BE49-F238E27FC236}">
                      <a16:creationId xmlns:a16="http://schemas.microsoft.com/office/drawing/2014/main" id="{A31EACB7-859A-4125-AA42-636381A8B59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72463" y="4673102"/>
                  <a:ext cx="2215764" cy="705571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A666578-BC60-47AB-96CE-5A3E27C5684C}"/>
              </a:ext>
            </a:extLst>
          </p:cNvPr>
          <p:cNvGrpSpPr/>
          <p:nvPr/>
        </p:nvGrpSpPr>
        <p:grpSpPr>
          <a:xfrm>
            <a:off x="5337175" y="5087938"/>
            <a:ext cx="3192125" cy="763587"/>
            <a:chOff x="6506743" y="5457295"/>
            <a:chExt cx="3192125" cy="76358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Object 31">
                  <a:extLst>
                    <a:ext uri="{FF2B5EF4-FFF2-40B4-BE49-F238E27FC236}">
                      <a16:creationId xmlns:a16="http://schemas.microsoft.com/office/drawing/2014/main" id="{62C8F0C7-174A-4133-9EC1-756853775D7D}"/>
                    </a:ext>
                  </a:extLst>
                </p:cNvPr>
                <p:cNvSpPr txBox="1"/>
                <p:nvPr/>
              </p:nvSpPr>
              <p:spPr>
                <a:xfrm>
                  <a:off x="6506743" y="5457295"/>
                  <a:ext cx="1179513" cy="763587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8×25,3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32" name="Object 31">
                  <a:extLst>
                    <a:ext uri="{FF2B5EF4-FFF2-40B4-BE49-F238E27FC236}">
                      <a16:creationId xmlns:a16="http://schemas.microsoft.com/office/drawing/2014/main" id="{62C8F0C7-174A-4133-9EC1-756853775D7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06743" y="5457295"/>
                  <a:ext cx="1179513" cy="763587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Object 32">
                  <a:extLst>
                    <a:ext uri="{FF2B5EF4-FFF2-40B4-BE49-F238E27FC236}">
                      <a16:creationId xmlns:a16="http://schemas.microsoft.com/office/drawing/2014/main" id="{E6B24E4C-03A5-4F76-8667-A6AB9973113B}"/>
                    </a:ext>
                  </a:extLst>
                </p:cNvPr>
                <p:cNvSpPr txBox="1"/>
                <p:nvPr/>
              </p:nvSpPr>
              <p:spPr>
                <a:xfrm>
                  <a:off x="7686256" y="5573182"/>
                  <a:ext cx="2012612" cy="531813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𝟒𝟖𝟎</m:t>
                        </m:r>
                        <m:r>
                          <a:rPr lang="en-US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  <m:d>
                          <m:dPr>
                            <m:ctrlPr>
                              <a:rPr lang="en-US" sz="20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0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𝒎</m:t>
                                </m:r>
                              </m:e>
                              <m:sup>
                                <m:r>
                                  <a:rPr lang="en-US" sz="2000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d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33" name="Object 32">
                  <a:extLst>
                    <a:ext uri="{FF2B5EF4-FFF2-40B4-BE49-F238E27FC236}">
                      <a16:creationId xmlns:a16="http://schemas.microsoft.com/office/drawing/2014/main" id="{E6B24E4C-03A5-4F76-8667-A6AB9973113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86256" y="5573182"/>
                  <a:ext cx="2012612" cy="531813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8" name="组合 6">
            <a:extLst>
              <a:ext uri="{FF2B5EF4-FFF2-40B4-BE49-F238E27FC236}">
                <a16:creationId xmlns:a16="http://schemas.microsoft.com/office/drawing/2014/main" id="{89681C8B-2E48-4A29-8ECE-3C532D2F2C58}"/>
              </a:ext>
            </a:extLst>
          </p:cNvPr>
          <p:cNvGrpSpPr/>
          <p:nvPr/>
        </p:nvGrpSpPr>
        <p:grpSpPr>
          <a:xfrm>
            <a:off x="-136758" y="-263417"/>
            <a:ext cx="1521769" cy="1685817"/>
            <a:chOff x="2821679" y="3130896"/>
            <a:chExt cx="1521769" cy="1685817"/>
          </a:xfrm>
        </p:grpSpPr>
        <p:grpSp>
          <p:nvGrpSpPr>
            <p:cNvPr id="39" name="组合 7">
              <a:extLst>
                <a:ext uri="{FF2B5EF4-FFF2-40B4-BE49-F238E27FC236}">
                  <a16:creationId xmlns:a16="http://schemas.microsoft.com/office/drawing/2014/main" id="{B0AD1DDD-937A-488E-82EE-5C4AF0EA8452}"/>
                </a:ext>
              </a:extLst>
            </p:cNvPr>
            <p:cNvGrpSpPr/>
            <p:nvPr/>
          </p:nvGrpSpPr>
          <p:grpSpPr>
            <a:xfrm>
              <a:off x="3194983" y="3515304"/>
              <a:ext cx="1148465" cy="1175054"/>
              <a:chOff x="4446562" y="702945"/>
              <a:chExt cx="2744811" cy="2808359"/>
            </a:xfrm>
          </p:grpSpPr>
          <p:grpSp>
            <p:nvGrpSpPr>
              <p:cNvPr id="41" name="组合 11">
                <a:extLst>
                  <a:ext uri="{FF2B5EF4-FFF2-40B4-BE49-F238E27FC236}">
                    <a16:creationId xmlns:a16="http://schemas.microsoft.com/office/drawing/2014/main" id="{73B38516-4FDE-4EDA-9989-3B6EFE42B2BD}"/>
                  </a:ext>
                </a:extLst>
              </p:cNvPr>
              <p:cNvGrpSpPr/>
              <p:nvPr/>
            </p:nvGrpSpPr>
            <p:grpSpPr>
              <a:xfrm>
                <a:off x="4446562" y="702945"/>
                <a:ext cx="2744811" cy="2730964"/>
                <a:chOff x="1845875" y="986465"/>
                <a:chExt cx="3908850" cy="3889126"/>
              </a:xfrm>
            </p:grpSpPr>
            <p:sp>
              <p:nvSpPr>
                <p:cNvPr id="43" name="弧形 13">
                  <a:extLst>
                    <a:ext uri="{FF2B5EF4-FFF2-40B4-BE49-F238E27FC236}">
                      <a16:creationId xmlns:a16="http://schemas.microsoft.com/office/drawing/2014/main" id="{D8533DD5-93BE-42D9-99A0-CDF5FCE3BB7B}"/>
                    </a:ext>
                  </a:extLst>
                </p:cNvPr>
                <p:cNvSpPr/>
                <p:nvPr/>
              </p:nvSpPr>
              <p:spPr>
                <a:xfrm>
                  <a:off x="1916464" y="986465"/>
                  <a:ext cx="3838261" cy="3838259"/>
                </a:xfrm>
                <a:prstGeom prst="arc">
                  <a:avLst>
                    <a:gd name="adj1" fmla="val 1744321"/>
                    <a:gd name="adj2" fmla="val 329135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幼圆" panose="02010509060101010101" pitchFamily="49" charset="-122"/>
                    <a:ea typeface="幼圆" panose="02010509060101010101" pitchFamily="49" charset="-122"/>
                  </a:endParaRPr>
                </a:p>
              </p:txBody>
            </p:sp>
            <p:sp>
              <p:nvSpPr>
                <p:cNvPr id="44" name="弧形 14">
                  <a:extLst>
                    <a:ext uri="{FF2B5EF4-FFF2-40B4-BE49-F238E27FC236}">
                      <a16:creationId xmlns:a16="http://schemas.microsoft.com/office/drawing/2014/main" id="{60EF6234-CA5F-4052-AA92-44758A6EAE0A}"/>
                    </a:ext>
                  </a:extLst>
                </p:cNvPr>
                <p:cNvSpPr/>
                <p:nvPr/>
              </p:nvSpPr>
              <p:spPr>
                <a:xfrm>
                  <a:off x="1845875" y="1037330"/>
                  <a:ext cx="3838261" cy="3838261"/>
                </a:xfrm>
                <a:prstGeom prst="arc">
                  <a:avLst>
                    <a:gd name="adj1" fmla="val 3142400"/>
                    <a:gd name="adj2" fmla="val 1781891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幼圆" panose="02010509060101010101" pitchFamily="49" charset="-122"/>
                    <a:ea typeface="幼圆" panose="02010509060101010101" pitchFamily="49" charset="-122"/>
                  </a:endParaRPr>
                </a:p>
              </p:txBody>
            </p:sp>
          </p:grpSp>
          <p:pic>
            <p:nvPicPr>
              <p:cNvPr id="42" name="图片 10" descr="图片包含 鲜花&#10;&#10;已生成高可信度的说明">
                <a:extLst>
                  <a:ext uri="{FF2B5EF4-FFF2-40B4-BE49-F238E27FC236}">
                    <a16:creationId xmlns:a16="http://schemas.microsoft.com/office/drawing/2014/main" id="{179C4135-76D0-4ED4-8B6C-521A67E265F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6" cstate="print">
                <a:extLst>
                  <a:ext uri="{BEBA8EAE-BF5A-486C-A8C5-ECC9F3942E4B}">
                    <a14:imgProps xmlns:a14="http://schemas.microsoft.com/office/drawing/2010/main">
                      <a14:imgLayer r:embed="rId17">
                        <a14:imgEffect>
                          <a14:backgroundRemoval t="82130" b="88100" l="12979" r="22462">
                            <a14:foregroundMark x1="17241" y1="82130" x2="17241" y2="83098"/>
                            <a14:foregroundMark x1="12979" y1="84470" x2="13649" y2="84913"/>
                            <a14:foregroundMark x1="14943" y1="87697" x2="18582" y2="87616"/>
                            <a14:foregroundMark x1="18582" y1="87616" x2="18582" y2="87576"/>
                            <a14:foregroundMark x1="16284" y1="88060" x2="15086" y2="88100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120" t="82047" r="76388" b="11778"/>
              <a:stretch/>
            </p:blipFill>
            <p:spPr>
              <a:xfrm flipH="1">
                <a:off x="4743864" y="2357205"/>
                <a:ext cx="2090642" cy="1154099"/>
              </a:xfrm>
              <a:prstGeom prst="rect">
                <a:avLst/>
              </a:prstGeom>
            </p:spPr>
          </p:pic>
        </p:grpSp>
        <p:pic>
          <p:nvPicPr>
            <p:cNvPr id="40" name="图片 8" descr="图片包含 鲜花&#10;&#10;已生成高可信度的说明">
              <a:extLst>
                <a:ext uri="{FF2B5EF4-FFF2-40B4-BE49-F238E27FC236}">
                  <a16:creationId xmlns:a16="http://schemas.microsoft.com/office/drawing/2014/main" id="{50B68598-8709-4A9F-8761-1159CD8F1B6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8" cstate="print">
              <a:extLst>
                <a:ext uri="{BEBA8EAE-BF5A-486C-A8C5-ECC9F3942E4B}">
                  <a14:imgProps xmlns:a14="http://schemas.microsoft.com/office/drawing/2010/main">
                    <a14:imgLayer r:embed="rId17">
                      <a14:imgEffect>
                        <a14:colorTemperature colorTemp="7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1814" r="61288" b="24287"/>
            <a:stretch/>
          </p:blipFill>
          <p:spPr>
            <a:xfrm rot="18215778">
              <a:off x="2540680" y="3411895"/>
              <a:ext cx="1685817" cy="1123819"/>
            </a:xfrm>
            <a:prstGeom prst="rect">
              <a:avLst/>
            </a:prstGeom>
          </p:spPr>
        </p:pic>
      </p:grpSp>
      <p:pic>
        <p:nvPicPr>
          <p:cNvPr id="49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CAC7D28B-9D95-4E1E-9417-FC5F14C51DF0}"/>
              </a:ext>
            </a:extLst>
          </p:cNvPr>
          <p:cNvPicPr>
            <a:picLocks noChangeAspect="1"/>
          </p:cNvPicPr>
          <p:nvPr/>
        </p:nvPicPr>
        <p:blipFill rotWithShape="1"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2451"/>
          <a:stretch/>
        </p:blipFill>
        <p:spPr>
          <a:xfrm flipH="1">
            <a:off x="10299237" y="6165344"/>
            <a:ext cx="931571" cy="458212"/>
          </a:xfrm>
          <a:prstGeom prst="rect">
            <a:avLst/>
          </a:prstGeom>
        </p:spPr>
      </p:pic>
      <p:sp>
        <p:nvSpPr>
          <p:cNvPr id="52" name="TextBox 51">
            <a:extLst>
              <a:ext uri="{FF2B5EF4-FFF2-40B4-BE49-F238E27FC236}">
                <a16:creationId xmlns:a16="http://schemas.microsoft.com/office/drawing/2014/main" id="{BCCCEA7A-230B-433F-9B5E-A8A478CB982A}"/>
              </a:ext>
            </a:extLst>
          </p:cNvPr>
          <p:cNvSpPr txBox="1"/>
          <p:nvPr/>
        </p:nvSpPr>
        <p:spPr>
          <a:xfrm>
            <a:off x="1842371" y="3681339"/>
            <a:ext cx="36553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tam giác ABM là: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8D8A912D-49CB-43E2-818D-8E0E3C0AE1A6}"/>
              </a:ext>
            </a:extLst>
          </p:cNvPr>
          <p:cNvSpPr txBox="1"/>
          <p:nvPr/>
        </p:nvSpPr>
        <p:spPr>
          <a:xfrm>
            <a:off x="1856202" y="4448398"/>
            <a:ext cx="4461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hình thang BMNC là: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55D56E24-F859-4132-9016-86EB7852A636}"/>
              </a:ext>
            </a:extLst>
          </p:cNvPr>
          <p:cNvSpPr txBox="1"/>
          <p:nvPr/>
        </p:nvSpPr>
        <p:spPr>
          <a:xfrm>
            <a:off x="1842371" y="5215457"/>
            <a:ext cx="36519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tam giác CND là: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9924DE5D-A9FF-4F44-ABDF-A2FB105DDE87}"/>
              </a:ext>
            </a:extLst>
          </p:cNvPr>
          <p:cNvSpPr txBox="1"/>
          <p:nvPr/>
        </p:nvSpPr>
        <p:spPr>
          <a:xfrm>
            <a:off x="1842370" y="5859429"/>
            <a:ext cx="33865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mảnh đất là: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552B8862-233F-4A91-B30E-550960A5B560}"/>
              </a:ext>
            </a:extLst>
          </p:cNvPr>
          <p:cNvSpPr txBox="1"/>
          <p:nvPr/>
        </p:nvSpPr>
        <p:spPr>
          <a:xfrm>
            <a:off x="5449029" y="6328224"/>
            <a:ext cx="34520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Đáp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: </a:t>
            </a:r>
            <a:r>
              <a:rPr lang="en-US" sz="24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183</a:t>
            </a:r>
            <a:r>
              <a:rPr lang="vi-VN" sz="24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5</a:t>
            </a:r>
            <a:r>
              <a:rPr lang="en-US" sz="24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,</a:t>
            </a:r>
            <a:r>
              <a:rPr lang="vi-VN" sz="24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0</a:t>
            </a:r>
            <a:r>
              <a:rPr lang="en-US" sz="24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6 m</a:t>
            </a:r>
            <a:r>
              <a:rPr lang="en-US" sz="2400" b="1" baseline="3000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  <a:endParaRPr lang="en-US" sz="2400" b="1" dirty="0">
              <a:solidFill>
                <a:srgbClr val="FF00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0A89395D-435C-4178-A807-1E4DFDEC29A4}"/>
              </a:ext>
            </a:extLst>
          </p:cNvPr>
          <p:cNvGrpSpPr/>
          <p:nvPr/>
        </p:nvGrpSpPr>
        <p:grpSpPr>
          <a:xfrm>
            <a:off x="4847699" y="5820750"/>
            <a:ext cx="5061372" cy="705571"/>
            <a:chOff x="4833938" y="5880447"/>
            <a:chExt cx="4389223" cy="70557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Object 57">
                  <a:extLst>
                    <a:ext uri="{FF2B5EF4-FFF2-40B4-BE49-F238E27FC236}">
                      <a16:creationId xmlns:a16="http://schemas.microsoft.com/office/drawing/2014/main" id="{A8CF83B1-7687-4442-BB9A-20D85DB59F2B}"/>
                    </a:ext>
                  </a:extLst>
                </p:cNvPr>
                <p:cNvSpPr txBox="1"/>
                <p:nvPr/>
              </p:nvSpPr>
              <p:spPr>
                <a:xfrm>
                  <a:off x="4833938" y="5921375"/>
                  <a:ext cx="3042176" cy="385763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54,</m:t>
                        </m:r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1099,56+480,7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58" name="Object 57">
                  <a:extLst>
                    <a:ext uri="{FF2B5EF4-FFF2-40B4-BE49-F238E27FC236}">
                      <a16:creationId xmlns:a16="http://schemas.microsoft.com/office/drawing/2014/main" id="{A8CF83B1-7687-4442-BB9A-20D85DB59F2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33938" y="5921375"/>
                  <a:ext cx="3042176" cy="385763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Object 58">
                  <a:extLst>
                    <a:ext uri="{FF2B5EF4-FFF2-40B4-BE49-F238E27FC236}">
                      <a16:creationId xmlns:a16="http://schemas.microsoft.com/office/drawing/2014/main" id="{B051E048-79F3-48BC-BBEC-0642582CAB32}"/>
                    </a:ext>
                  </a:extLst>
                </p:cNvPr>
                <p:cNvSpPr txBox="1"/>
                <p:nvPr/>
              </p:nvSpPr>
              <p:spPr>
                <a:xfrm>
                  <a:off x="7362611" y="5880447"/>
                  <a:ext cx="1860550" cy="705571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𝟖𝟑𝟓</m:t>
                        </m:r>
                        <m:r>
                          <a:rPr 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  <m:d>
                          <m:dPr>
                            <m:ctrlPr>
                              <a:rPr lang="en-US" sz="20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0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𝒎</m:t>
                                </m:r>
                              </m:e>
                              <m:sup>
                                <m:r>
                                  <a:rPr lang="en-US" sz="20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d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59" name="Object 58">
                  <a:extLst>
                    <a:ext uri="{FF2B5EF4-FFF2-40B4-BE49-F238E27FC236}">
                      <a16:creationId xmlns:a16="http://schemas.microsoft.com/office/drawing/2014/main" id="{B051E048-79F3-48BC-BBEC-0642582CAB3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62611" y="5880447"/>
                  <a:ext cx="1860550" cy="705571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2" name="Rectangle 21">
            <a:extLst>
              <a:ext uri="{FF2B5EF4-FFF2-40B4-BE49-F238E27FC236}">
                <a16:creationId xmlns:a16="http://schemas.microsoft.com/office/drawing/2014/main" id="{DE174AAE-5381-A99D-8B61-CE2B2FB658AF}"/>
              </a:ext>
            </a:extLst>
          </p:cNvPr>
          <p:cNvSpPr/>
          <p:nvPr/>
        </p:nvSpPr>
        <p:spPr>
          <a:xfrm>
            <a:off x="1124262" y="2833388"/>
            <a:ext cx="9518754" cy="397214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2551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accel="20000" fill="hold" grpId="0" nodeType="click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7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8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2" accel="20000" fill="hold" nodeType="after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12" dur="1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13" dur="1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2" presetClass="entr" presetSubtype="8" accel="20000" fill="hold" grpId="0" nodeType="click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18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19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0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21" presetID="2" presetClass="entr" presetSubtype="2" accel="20000" fill="hold" nodeType="after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23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24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2" presetClass="entr" presetSubtype="8" accel="20000" fill="hold" grpId="0" nodeType="click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29" dur="1000" fill="hold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30" dur="1000" fill="hold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32" presetID="2" presetClass="entr" presetSubtype="2" accel="20000" fill="hold" nodeType="after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34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35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6" fill="hold">
                          <p:stCondLst>
                            <p:cond delay="indefinite"/>
                          </p:stCondLst>
                          <p:childTnLst>
                            <p:par>
                              <p:cTn id="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8" presetID="2" presetClass="entr" presetSubtype="8" accel="20000" fill="hold" grpId="0" nodeType="click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40" dur="1000" fill="hold"/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41" dur="1000" fill="hold"/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2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43" presetID="2" presetClass="entr" presetSubtype="2" accel="20000" fill="hold" nodeType="after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45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46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7" fill="hold">
                          <p:stCondLst>
                            <p:cond delay="indefinite"/>
                          </p:stCondLst>
                          <p:childTnLst>
                            <p:par>
                              <p:cTn id="4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9" presetID="2" presetClass="entr" presetSubtype="4" accel="20000" fill="hold" grpId="0" nodeType="click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51" dur="1000" fill="hold"/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52" dur="1000" fill="hold"/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2" grpId="0"/>
          <p:bldP spid="53" grpId="0"/>
          <p:bldP spid="55" grpId="0"/>
          <p:bldP spid="56" grpId="0"/>
          <p:bldP spid="57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accel="2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2" accel="2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2" presetClass="entr" presetSubtype="8" accel="2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9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0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21" presetID="2" presetClass="entr" presetSubtype="2" accel="2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4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2" presetClass="entr" presetSubtype="8" accel="2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32" presetID="2" presetClass="entr" presetSubtype="2" accel="2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4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5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6" fill="hold">
                          <p:stCondLst>
                            <p:cond delay="indefinite"/>
                          </p:stCondLst>
                          <p:childTnLst>
                            <p:par>
                              <p:cTn id="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8" presetID="2" presetClass="entr" presetSubtype="8" accel="2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0" dur="1000" fill="hold"/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1" dur="1000" fill="hold"/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2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43" presetID="2" presetClass="entr" presetSubtype="2" accel="2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5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6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7" fill="hold">
                          <p:stCondLst>
                            <p:cond delay="indefinite"/>
                          </p:stCondLst>
                          <p:childTnLst>
                            <p:par>
                              <p:cTn id="4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9" presetID="2" presetClass="entr" presetSubtype="4" accel="20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1" dur="1000" fill="hold"/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52" dur="1000" fill="hold"/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2" grpId="0"/>
          <p:bldP spid="53" grpId="0"/>
          <p:bldP spid="55" grpId="0"/>
          <p:bldP spid="56" grpId="0"/>
          <p:bldP spid="57" grpId="0"/>
        </p:bldLst>
      </p:timing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9" name="图片 5">
            <a:extLst>
              <a:ext uri="{FF2B5EF4-FFF2-40B4-BE49-F238E27FC236}">
                <a16:creationId xmlns:a16="http://schemas.microsoft.com/office/drawing/2014/main" id="{ED95DDE7-8F13-44E2-8D60-7C02CEEF040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9" t="17813" r="3051" b="2928"/>
          <a:stretch/>
        </p:blipFill>
        <p:spPr>
          <a:xfrm>
            <a:off x="0" y="1422400"/>
            <a:ext cx="12192000" cy="5435600"/>
          </a:xfrm>
          <a:prstGeom prst="rect">
            <a:avLst/>
          </a:prstGeom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64E1B7B2-103E-49D5-82DC-5865AAF1749D}"/>
              </a:ext>
            </a:extLst>
          </p:cNvPr>
          <p:cNvGrpSpPr/>
          <p:nvPr/>
        </p:nvGrpSpPr>
        <p:grpSpPr>
          <a:xfrm>
            <a:off x="1112009" y="2133727"/>
            <a:ext cx="1521491" cy="1398673"/>
            <a:chOff x="1112009" y="2133727"/>
            <a:chExt cx="1521491" cy="1398673"/>
          </a:xfrm>
          <a:solidFill>
            <a:schemeClr val="accent1">
              <a:lumMod val="40000"/>
              <a:lumOff val="60000"/>
            </a:schemeClr>
          </a:solidFill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9A8E4BCF-88BC-4C3C-A124-F401D66F1D8D}"/>
                </a:ext>
              </a:extLst>
            </p:cNvPr>
            <p:cNvGrpSpPr/>
            <p:nvPr/>
          </p:nvGrpSpPr>
          <p:grpSpPr>
            <a:xfrm>
              <a:off x="1112009" y="2133727"/>
              <a:ext cx="1388639" cy="1398673"/>
              <a:chOff x="4685051" y="2133727"/>
              <a:chExt cx="1388639" cy="1398673"/>
            </a:xfrm>
            <a:grpFill/>
          </p:grpSpPr>
          <p:cxnSp>
            <p:nvCxnSpPr>
              <p:cNvPr id="1011" name="Google Shape;1011;p24"/>
              <p:cNvCxnSpPr/>
              <p:nvPr/>
            </p:nvCxnSpPr>
            <p:spPr>
              <a:xfrm>
                <a:off x="5377867" y="2772800"/>
                <a:ext cx="0" cy="759600"/>
              </a:xfrm>
              <a:prstGeom prst="straightConnector1">
                <a:avLst/>
              </a:prstGeom>
              <a:grpFill/>
              <a:ln w="19050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268" name="Rectangle 267">
                <a:extLst>
                  <a:ext uri="{FF2B5EF4-FFF2-40B4-BE49-F238E27FC236}">
                    <a16:creationId xmlns:a16="http://schemas.microsoft.com/office/drawing/2014/main" id="{CA3AD563-7C34-44BF-A540-15A2CEE6C829}"/>
                  </a:ext>
                </a:extLst>
              </p:cNvPr>
              <p:cNvSpPr/>
              <p:nvPr/>
            </p:nvSpPr>
            <p:spPr>
              <a:xfrm>
                <a:off x="4685051" y="2133727"/>
                <a:ext cx="1388639" cy="809063"/>
              </a:xfrm>
              <a:prstGeom prst="rect">
                <a:avLst/>
              </a:prstGeom>
              <a:grpFill/>
              <a:ln w="63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0C3D3E0F-E9A1-4DBE-8B82-A9F98D04819F}"/>
                </a:ext>
              </a:extLst>
            </p:cNvPr>
            <p:cNvSpPr txBox="1"/>
            <p:nvPr/>
          </p:nvSpPr>
          <p:spPr>
            <a:xfrm>
              <a:off x="1422297" y="2603553"/>
              <a:ext cx="382528" cy="381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83" name="TextBox 282">
              <a:extLst>
                <a:ext uri="{FF2B5EF4-FFF2-40B4-BE49-F238E27FC236}">
                  <a16:creationId xmlns:a16="http://schemas.microsoft.com/office/drawing/2014/main" id="{0CB78C5A-F65E-4318-AFE5-2E6E077B4033}"/>
                </a:ext>
              </a:extLst>
            </p:cNvPr>
            <p:cNvSpPr txBox="1"/>
            <p:nvPr/>
          </p:nvSpPr>
          <p:spPr>
            <a:xfrm>
              <a:off x="2250972" y="2270178"/>
              <a:ext cx="382528" cy="381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8AF9A7E3-456B-4772-9657-9095D4019A1A}"/>
              </a:ext>
            </a:extLst>
          </p:cNvPr>
          <p:cNvGrpSpPr/>
          <p:nvPr/>
        </p:nvGrpSpPr>
        <p:grpSpPr>
          <a:xfrm>
            <a:off x="3451122" y="2125047"/>
            <a:ext cx="870934" cy="1530361"/>
            <a:chOff x="3451122" y="2125047"/>
            <a:chExt cx="870934" cy="1530361"/>
          </a:xfrm>
          <a:solidFill>
            <a:schemeClr val="accent2">
              <a:lumMod val="20000"/>
              <a:lumOff val="80000"/>
            </a:schemeClr>
          </a:solidFill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BB74D453-A808-448C-9E85-4E2DDA03B6A3}"/>
                </a:ext>
              </a:extLst>
            </p:cNvPr>
            <p:cNvGrpSpPr/>
            <p:nvPr/>
          </p:nvGrpSpPr>
          <p:grpSpPr>
            <a:xfrm>
              <a:off x="3512993" y="2125047"/>
              <a:ext cx="809063" cy="1530361"/>
              <a:chOff x="6320752" y="2125047"/>
              <a:chExt cx="809063" cy="1530361"/>
            </a:xfrm>
            <a:grpFill/>
          </p:grpSpPr>
          <p:cxnSp>
            <p:nvCxnSpPr>
              <p:cNvPr id="1008" name="Google Shape;1008;p24"/>
              <p:cNvCxnSpPr/>
              <p:nvPr/>
            </p:nvCxnSpPr>
            <p:spPr>
              <a:xfrm>
                <a:off x="6694340" y="2648208"/>
                <a:ext cx="0" cy="1007200"/>
              </a:xfrm>
              <a:prstGeom prst="straightConnector1">
                <a:avLst/>
              </a:prstGeom>
              <a:grpFill/>
              <a:ln w="19050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75055A98-58E7-403F-9BEA-805A695064EE}"/>
                  </a:ext>
                </a:extLst>
              </p:cNvPr>
              <p:cNvSpPr/>
              <p:nvPr/>
            </p:nvSpPr>
            <p:spPr>
              <a:xfrm>
                <a:off x="6320752" y="2125047"/>
                <a:ext cx="809063" cy="809063"/>
              </a:xfrm>
              <a:prstGeom prst="rect">
                <a:avLst/>
              </a:prstGeom>
              <a:grpFill/>
              <a:ln w="63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84" name="TextBox 283">
              <a:extLst>
                <a:ext uri="{FF2B5EF4-FFF2-40B4-BE49-F238E27FC236}">
                  <a16:creationId xmlns:a16="http://schemas.microsoft.com/office/drawing/2014/main" id="{2130EB89-4C57-438D-9A41-D2C4DED1A972}"/>
                </a:ext>
              </a:extLst>
            </p:cNvPr>
            <p:cNvSpPr txBox="1"/>
            <p:nvPr/>
          </p:nvSpPr>
          <p:spPr>
            <a:xfrm>
              <a:off x="3451122" y="2260653"/>
              <a:ext cx="382528" cy="381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500B9FA-44C7-43AD-958D-B7AB621B9593}"/>
              </a:ext>
            </a:extLst>
          </p:cNvPr>
          <p:cNvGrpSpPr/>
          <p:nvPr/>
        </p:nvGrpSpPr>
        <p:grpSpPr>
          <a:xfrm>
            <a:off x="7262265" y="1172687"/>
            <a:ext cx="1430717" cy="2366975"/>
            <a:chOff x="7262265" y="1172687"/>
            <a:chExt cx="1430717" cy="2366975"/>
          </a:xfrm>
          <a:solidFill>
            <a:schemeClr val="accent5">
              <a:lumMod val="20000"/>
              <a:lumOff val="80000"/>
            </a:schemeClr>
          </a:solidFill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C9466CCC-C5F3-45B5-A104-368ACCAA4973}"/>
                </a:ext>
              </a:extLst>
            </p:cNvPr>
            <p:cNvGrpSpPr/>
            <p:nvPr/>
          </p:nvGrpSpPr>
          <p:grpSpPr>
            <a:xfrm>
              <a:off x="7262265" y="1172687"/>
              <a:ext cx="1430717" cy="2366975"/>
              <a:chOff x="8918345" y="1172687"/>
              <a:chExt cx="1430717" cy="2366975"/>
            </a:xfrm>
            <a:grpFill/>
          </p:grpSpPr>
          <p:cxnSp>
            <p:nvCxnSpPr>
              <p:cNvPr id="1009" name="Google Shape;1009;p24"/>
              <p:cNvCxnSpPr/>
              <p:nvPr/>
            </p:nvCxnSpPr>
            <p:spPr>
              <a:xfrm>
                <a:off x="9633703" y="1695395"/>
                <a:ext cx="0" cy="1844267"/>
              </a:xfrm>
              <a:prstGeom prst="straightConnector1">
                <a:avLst/>
              </a:prstGeom>
              <a:grpFill/>
              <a:ln w="19050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3" name="Isosceles Triangle 2">
                <a:extLst>
                  <a:ext uri="{FF2B5EF4-FFF2-40B4-BE49-F238E27FC236}">
                    <a16:creationId xmlns:a16="http://schemas.microsoft.com/office/drawing/2014/main" id="{900B16AD-F4AB-415D-9839-36D5397EF9A3}"/>
                  </a:ext>
                </a:extLst>
              </p:cNvPr>
              <p:cNvSpPr/>
              <p:nvPr/>
            </p:nvSpPr>
            <p:spPr>
              <a:xfrm>
                <a:off x="8918345" y="1172687"/>
                <a:ext cx="1430717" cy="1146405"/>
              </a:xfrm>
              <a:prstGeom prst="triangle">
                <a:avLst>
                  <a:gd name="adj" fmla="val 26140"/>
                </a:avLst>
              </a:prstGeom>
              <a:grpFill/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274" name="Google Shape;1009;p24">
              <a:extLst>
                <a:ext uri="{FF2B5EF4-FFF2-40B4-BE49-F238E27FC236}">
                  <a16:creationId xmlns:a16="http://schemas.microsoft.com/office/drawing/2014/main" id="{D73A6A8C-5698-443C-9FCF-812CF4D0069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630164" y="1172687"/>
              <a:ext cx="6090" cy="1146405"/>
            </a:xfrm>
            <a:prstGeom prst="straightConnector1">
              <a:avLst/>
            </a:prstGeom>
            <a:grp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32A11C4-F482-44C2-BE02-929F19D446A5}"/>
                </a:ext>
              </a:extLst>
            </p:cNvPr>
            <p:cNvSpPr/>
            <p:nvPr/>
          </p:nvSpPr>
          <p:spPr>
            <a:xfrm>
              <a:off x="7630164" y="2237652"/>
              <a:ext cx="81440" cy="81440"/>
            </a:xfrm>
            <a:prstGeom prst="rect">
              <a:avLst/>
            </a:prstGeom>
            <a:grpFill/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5" name="TextBox 284">
              <a:extLst>
                <a:ext uri="{FF2B5EF4-FFF2-40B4-BE49-F238E27FC236}">
                  <a16:creationId xmlns:a16="http://schemas.microsoft.com/office/drawing/2014/main" id="{53A090A7-C813-4262-9F6F-ABE3E777CC01}"/>
                </a:ext>
              </a:extLst>
            </p:cNvPr>
            <p:cNvSpPr txBox="1"/>
            <p:nvPr/>
          </p:nvSpPr>
          <p:spPr>
            <a:xfrm>
              <a:off x="7985022" y="1984428"/>
              <a:ext cx="382528" cy="381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86" name="TextBox 285">
              <a:extLst>
                <a:ext uri="{FF2B5EF4-FFF2-40B4-BE49-F238E27FC236}">
                  <a16:creationId xmlns:a16="http://schemas.microsoft.com/office/drawing/2014/main" id="{1AB4445D-2731-48E0-A56D-714CE678E814}"/>
                </a:ext>
              </a:extLst>
            </p:cNvPr>
            <p:cNvSpPr txBox="1"/>
            <p:nvPr/>
          </p:nvSpPr>
          <p:spPr>
            <a:xfrm>
              <a:off x="7613547" y="1679628"/>
              <a:ext cx="382528" cy="381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267B60-5AB8-4DBA-B3BC-92B3B80C7F33}"/>
              </a:ext>
            </a:extLst>
          </p:cNvPr>
          <p:cNvGrpSpPr/>
          <p:nvPr/>
        </p:nvGrpSpPr>
        <p:grpSpPr>
          <a:xfrm>
            <a:off x="9531478" y="1221121"/>
            <a:ext cx="1430724" cy="2318541"/>
            <a:chOff x="9531478" y="1221121"/>
            <a:chExt cx="1430724" cy="2318541"/>
          </a:xfrm>
          <a:solidFill>
            <a:schemeClr val="accent6">
              <a:lumMod val="20000"/>
              <a:lumOff val="80000"/>
            </a:schemeClr>
          </a:solidFill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E1BF68DF-29C2-4215-9DBD-2E2827CCC027}"/>
                </a:ext>
              </a:extLst>
            </p:cNvPr>
            <p:cNvGrpSpPr/>
            <p:nvPr/>
          </p:nvGrpSpPr>
          <p:grpSpPr>
            <a:xfrm>
              <a:off x="9531478" y="1271675"/>
              <a:ext cx="1430724" cy="2267987"/>
              <a:chOff x="9531478" y="1271675"/>
              <a:chExt cx="1430724" cy="2267987"/>
            </a:xfrm>
            <a:grpFill/>
          </p:grpSpPr>
          <p:cxnSp>
            <p:nvCxnSpPr>
              <p:cNvPr id="1010" name="Google Shape;1010;p24"/>
              <p:cNvCxnSpPr/>
              <p:nvPr/>
            </p:nvCxnSpPr>
            <p:spPr>
              <a:xfrm>
                <a:off x="10246840" y="1695395"/>
                <a:ext cx="0" cy="1844267"/>
              </a:xfrm>
              <a:prstGeom prst="straightConnector1">
                <a:avLst/>
              </a:prstGeom>
              <a:grpFill/>
              <a:ln w="19050" cap="flat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2" name="Trapezoid 1">
                <a:extLst>
                  <a:ext uri="{FF2B5EF4-FFF2-40B4-BE49-F238E27FC236}">
                    <a16:creationId xmlns:a16="http://schemas.microsoft.com/office/drawing/2014/main" id="{AE8DE846-AC98-4DD6-AC5D-769D9EBE9F0F}"/>
                  </a:ext>
                </a:extLst>
              </p:cNvPr>
              <p:cNvSpPr/>
              <p:nvPr/>
            </p:nvSpPr>
            <p:spPr>
              <a:xfrm>
                <a:off x="9531478" y="1271675"/>
                <a:ext cx="1430724" cy="853372"/>
              </a:xfrm>
              <a:prstGeom prst="trapezoid">
                <a:avLst>
                  <a:gd name="adj" fmla="val 40315"/>
                </a:avLst>
              </a:prstGeom>
              <a:grpFill/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276" name="Google Shape;1009;p24">
              <a:extLst>
                <a:ext uri="{FF2B5EF4-FFF2-40B4-BE49-F238E27FC236}">
                  <a16:creationId xmlns:a16="http://schemas.microsoft.com/office/drawing/2014/main" id="{6C64C84D-4D45-47B3-8FEA-53CD36B0569F}"/>
                </a:ext>
              </a:extLst>
            </p:cNvPr>
            <p:cNvCxnSpPr>
              <a:cxnSpLocks/>
            </p:cNvCxnSpPr>
            <p:nvPr/>
          </p:nvCxnSpPr>
          <p:spPr>
            <a:xfrm>
              <a:off x="9880024" y="1271675"/>
              <a:ext cx="0" cy="853372"/>
            </a:xfrm>
            <a:prstGeom prst="straightConnector1">
              <a:avLst/>
            </a:prstGeom>
            <a:grp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281" name="Rectangle 280">
              <a:extLst>
                <a:ext uri="{FF2B5EF4-FFF2-40B4-BE49-F238E27FC236}">
                  <a16:creationId xmlns:a16="http://schemas.microsoft.com/office/drawing/2014/main" id="{02F7D73D-5F79-4B23-AB9A-6DA806B03C2A}"/>
                </a:ext>
              </a:extLst>
            </p:cNvPr>
            <p:cNvSpPr/>
            <p:nvPr/>
          </p:nvSpPr>
          <p:spPr>
            <a:xfrm>
              <a:off x="9889515" y="2043607"/>
              <a:ext cx="81440" cy="81440"/>
            </a:xfrm>
            <a:prstGeom prst="rect">
              <a:avLst/>
            </a:prstGeom>
            <a:grpFill/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7" name="TextBox 286">
              <a:extLst>
                <a:ext uri="{FF2B5EF4-FFF2-40B4-BE49-F238E27FC236}">
                  <a16:creationId xmlns:a16="http://schemas.microsoft.com/office/drawing/2014/main" id="{49C5C9BF-C383-4B05-8B04-B1948A507D7D}"/>
                </a:ext>
              </a:extLst>
            </p:cNvPr>
            <p:cNvSpPr txBox="1"/>
            <p:nvPr/>
          </p:nvSpPr>
          <p:spPr>
            <a:xfrm>
              <a:off x="9842397" y="1555803"/>
              <a:ext cx="382528" cy="381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288" name="TextBox 287">
              <a:extLst>
                <a:ext uri="{FF2B5EF4-FFF2-40B4-BE49-F238E27FC236}">
                  <a16:creationId xmlns:a16="http://schemas.microsoft.com/office/drawing/2014/main" id="{782A8CFC-00C1-4A53-BCCA-0EFFA4FFF83E}"/>
                </a:ext>
              </a:extLst>
            </p:cNvPr>
            <p:cNvSpPr txBox="1"/>
            <p:nvPr/>
          </p:nvSpPr>
          <p:spPr>
            <a:xfrm>
              <a:off x="10290072" y="1784403"/>
              <a:ext cx="382528" cy="381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89" name="TextBox 288">
              <a:extLst>
                <a:ext uri="{FF2B5EF4-FFF2-40B4-BE49-F238E27FC236}">
                  <a16:creationId xmlns:a16="http://schemas.microsoft.com/office/drawing/2014/main" id="{E77D95AD-7733-4710-A38B-CF8D1F241A91}"/>
                </a:ext>
              </a:extLst>
            </p:cNvPr>
            <p:cNvSpPr txBox="1"/>
            <p:nvPr/>
          </p:nvSpPr>
          <p:spPr>
            <a:xfrm>
              <a:off x="10190943" y="1221121"/>
              <a:ext cx="382528" cy="3818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1012" name="Google Shape;1012;p24"/>
          <p:cNvSpPr txBox="1">
            <a:spLocks noGrp="1"/>
          </p:cNvSpPr>
          <p:nvPr>
            <p:ph type="title"/>
          </p:nvPr>
        </p:nvSpPr>
        <p:spPr>
          <a:xfrm>
            <a:off x="3269016" y="105743"/>
            <a:ext cx="5836800" cy="838802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r>
              <a:rPr lang="en" sz="4800" dirty="0">
                <a:highlight>
                  <a:srgbClr val="FFFF00"/>
                </a:highlight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iến thức cần nhớ</a:t>
            </a:r>
            <a:endParaRPr sz="4800" dirty="0">
              <a:highlight>
                <a:srgbClr val="FFFF00"/>
              </a:highlight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13" name="Google Shape;1013;p24"/>
          <p:cNvGraphicFramePr/>
          <p:nvPr>
            <p:extLst>
              <p:ext uri="{D42A27DB-BD31-4B8C-83A1-F6EECF244321}">
                <p14:modId xmlns:p14="http://schemas.microsoft.com/office/powerpoint/2010/main" val="2375992942"/>
              </p:ext>
            </p:extLst>
          </p:nvPr>
        </p:nvGraphicFramePr>
        <p:xfrm>
          <a:off x="792480" y="3327385"/>
          <a:ext cx="10789872" cy="2804087"/>
        </p:xfrm>
        <a:graphic>
          <a:graphicData uri="http://schemas.openxmlformats.org/drawingml/2006/table">
            <a:tbl>
              <a:tblPr>
                <a:tableStyleId>{616DA210-FB5B-4158-B5E0-FEB733F419BA}</a:tableStyleId>
              </a:tblPr>
              <a:tblGrid>
                <a:gridCol w="26974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974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9746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69746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975320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2400" b="1">
                          <a:sym typeface="Fira Sans Extra Condensed"/>
                        </a:rPr>
                        <a:t>Hình chữ nhật</a:t>
                      </a:r>
                      <a:endParaRPr sz="2400" b="1">
                        <a:solidFill>
                          <a:srgbClr val="00000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  <a:sym typeface="Fira Sans Extra Condensed"/>
                      </a:endParaRPr>
                    </a:p>
                  </a:txBody>
                  <a:tcPr marL="121900" marR="121900" marT="121900" marB="121900" anchor="ctr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100"/>
                        <a:buFont typeface="Arial"/>
                        <a:buNone/>
                      </a:pPr>
                      <a:r>
                        <a:rPr lang="en" sz="2400" b="1">
                          <a:sym typeface="Fira Sans Extra Condensed"/>
                        </a:rPr>
                        <a:t>Hình vuông</a:t>
                      </a:r>
                      <a:endParaRPr sz="2400" b="1">
                        <a:solidFill>
                          <a:srgbClr val="00000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  <a:sym typeface="Fira Sans Extra Condensed"/>
                      </a:endParaRPr>
                    </a:p>
                  </a:txBody>
                  <a:tcPr marL="121900" marR="121900" marT="121900" marB="121900" anchor="ctr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100"/>
                        <a:buFont typeface="Arial"/>
                        <a:buNone/>
                      </a:pPr>
                      <a:r>
                        <a:rPr lang="en" sz="2400" b="1">
                          <a:sym typeface="Fira Sans Extra Condensed"/>
                        </a:rPr>
                        <a:t>Hình tam giác</a:t>
                      </a:r>
                      <a:endParaRPr sz="2400" b="1">
                        <a:solidFill>
                          <a:srgbClr val="00000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  <a:sym typeface="Fira Sans Extra Condensed"/>
                      </a:endParaRPr>
                    </a:p>
                  </a:txBody>
                  <a:tcPr marL="121900" marR="121900" marT="121900" marB="121900" anchor="ctr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1100"/>
                        <a:buFont typeface="Arial"/>
                        <a:buNone/>
                      </a:pPr>
                      <a:r>
                        <a:rPr lang="en" sz="2400" b="1" dirty="0">
                          <a:sym typeface="Fira Sans Extra Condensed"/>
                        </a:rPr>
                        <a:t>Hình thang</a:t>
                      </a:r>
                      <a:endParaRPr sz="2400" b="1" dirty="0">
                        <a:solidFill>
                          <a:srgbClr val="00000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  <a:sym typeface="Fira Sans Extra Condensed"/>
                      </a:endParaRPr>
                    </a:p>
                  </a:txBody>
                  <a:tcPr marL="121900" marR="121900" marT="121900" marB="12190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28767"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600"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121900" marR="121900" marT="121900" marB="121900" anchor="ctr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600"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121900" marR="121900" marT="121900" marB="121900" anchor="ctr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600"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121900" marR="121900" marT="121900" marB="121900" anchor="ctr"/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600" dirty="0">
                        <a:latin typeface="Roboto"/>
                        <a:ea typeface="Roboto"/>
                        <a:cs typeface="Roboto"/>
                        <a:sym typeface="Roboto"/>
                      </a:endParaRPr>
                    </a:p>
                  </a:txBody>
                  <a:tcPr marL="121900" marR="121900" marT="121900" marB="12190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90" name="Object 289">
            <a:extLst>
              <a:ext uri="{FF2B5EF4-FFF2-40B4-BE49-F238E27FC236}">
                <a16:creationId xmlns:a16="http://schemas.microsoft.com/office/drawing/2014/main" id="{5933EB52-11F5-4A4A-A4A5-887134CA95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637236"/>
              </p:ext>
            </p:extLst>
          </p:nvPr>
        </p:nvGraphicFramePr>
        <p:xfrm>
          <a:off x="1422297" y="4535543"/>
          <a:ext cx="1328694" cy="431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60" imgH="177480" progId="Equation.DSMT4">
                  <p:embed/>
                </p:oleObj>
              </mc:Choice>
              <mc:Fallback>
                <p:oleObj name="Equation" r:id="rId4" imgW="54576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1FEFB1FF-9367-4C5A-A798-4ACF0E9F02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22297" y="4535543"/>
                        <a:ext cx="1328694" cy="431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" name="Object 290">
            <a:extLst>
              <a:ext uri="{FF2B5EF4-FFF2-40B4-BE49-F238E27FC236}">
                <a16:creationId xmlns:a16="http://schemas.microsoft.com/office/drawing/2014/main" id="{B1FA391A-DA5B-4C34-BE25-F8080EF337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51252"/>
              </p:ext>
            </p:extLst>
          </p:nvPr>
        </p:nvGraphicFramePr>
        <p:xfrm>
          <a:off x="4204051" y="4535543"/>
          <a:ext cx="1328694" cy="431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760" imgH="177480" progId="Equation.DSMT4">
                  <p:embed/>
                </p:oleObj>
              </mc:Choice>
              <mc:Fallback>
                <p:oleObj name="Equation" r:id="rId6" imgW="545760" imgH="177480" progId="Equation.DSMT4">
                  <p:embed/>
                  <p:pic>
                    <p:nvPicPr>
                      <p:cNvPr id="290" name="Object 289">
                        <a:extLst>
                          <a:ext uri="{FF2B5EF4-FFF2-40B4-BE49-F238E27FC236}">
                            <a16:creationId xmlns:a16="http://schemas.microsoft.com/office/drawing/2014/main" id="{5933EB52-11F5-4A4A-A4A5-887134CA95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04051" y="4535543"/>
                        <a:ext cx="1328694" cy="431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" name="Object 291">
            <a:extLst>
              <a:ext uri="{FF2B5EF4-FFF2-40B4-BE49-F238E27FC236}">
                <a16:creationId xmlns:a16="http://schemas.microsoft.com/office/drawing/2014/main" id="{A84FFFCC-8FA9-4D58-B3A0-142190E9D8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02812"/>
              </p:ext>
            </p:extLst>
          </p:nvPr>
        </p:nvGraphicFramePr>
        <p:xfrm>
          <a:off x="6786549" y="4274077"/>
          <a:ext cx="1389737" cy="9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320" imgH="393480" progId="Equation.DSMT4">
                  <p:embed/>
                </p:oleObj>
              </mc:Choice>
              <mc:Fallback>
                <p:oleObj name="Equation" r:id="rId8" imgW="571320" imgH="393480" progId="Equation.DSMT4">
                  <p:embed/>
                  <p:pic>
                    <p:nvPicPr>
                      <p:cNvPr id="291" name="Object 290">
                        <a:extLst>
                          <a:ext uri="{FF2B5EF4-FFF2-40B4-BE49-F238E27FC236}">
                            <a16:creationId xmlns:a16="http://schemas.microsoft.com/office/drawing/2014/main" id="{B1FA391A-DA5B-4C34-BE25-F8080EF337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86549" y="4274077"/>
                        <a:ext cx="1389737" cy="95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" name="Object 292">
            <a:extLst>
              <a:ext uri="{FF2B5EF4-FFF2-40B4-BE49-F238E27FC236}">
                <a16:creationId xmlns:a16="http://schemas.microsoft.com/office/drawing/2014/main" id="{72DCDE46-7EB0-436D-8D89-97D5C5F23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691357"/>
              </p:ext>
            </p:extLst>
          </p:nvPr>
        </p:nvGraphicFramePr>
        <p:xfrm>
          <a:off x="9289489" y="4274077"/>
          <a:ext cx="1914702" cy="9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87320" imgH="393480" progId="Equation.DSMT4">
                  <p:embed/>
                </p:oleObj>
              </mc:Choice>
              <mc:Fallback>
                <p:oleObj name="Equation" r:id="rId10" imgW="787320" imgH="393480" progId="Equation.DSMT4">
                  <p:embed/>
                  <p:pic>
                    <p:nvPicPr>
                      <p:cNvPr id="292" name="Object 291">
                        <a:extLst>
                          <a:ext uri="{FF2B5EF4-FFF2-40B4-BE49-F238E27FC236}">
                            <a16:creationId xmlns:a16="http://schemas.microsoft.com/office/drawing/2014/main" id="{A84FFFCC-8FA9-4D58-B3A0-142190E9D8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289489" y="4274077"/>
                        <a:ext cx="1914702" cy="95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" name="TextBox 293">
            <a:extLst>
              <a:ext uri="{FF2B5EF4-FFF2-40B4-BE49-F238E27FC236}">
                <a16:creationId xmlns:a16="http://schemas.microsoft.com/office/drawing/2014/main" id="{684AD4E0-6E9D-400E-8A9E-C9AD8DB9FF48}"/>
              </a:ext>
            </a:extLst>
          </p:cNvPr>
          <p:cNvSpPr txBox="1"/>
          <p:nvPr/>
        </p:nvSpPr>
        <p:spPr>
          <a:xfrm>
            <a:off x="1339389" y="5190277"/>
            <a:ext cx="1937465" cy="6669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: chiều dài</a:t>
            </a:r>
          </a:p>
          <a:p>
            <a:r>
              <a: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: chiều rộng</a:t>
            </a:r>
          </a:p>
        </p:txBody>
      </p:sp>
      <p:sp>
        <p:nvSpPr>
          <p:cNvPr id="295" name="TextBox 294">
            <a:extLst>
              <a:ext uri="{FF2B5EF4-FFF2-40B4-BE49-F238E27FC236}">
                <a16:creationId xmlns:a16="http://schemas.microsoft.com/office/drawing/2014/main" id="{5503DB1D-2C12-48EC-BC26-206548DACBCA}"/>
              </a:ext>
            </a:extLst>
          </p:cNvPr>
          <p:cNvSpPr txBox="1"/>
          <p:nvPr/>
        </p:nvSpPr>
        <p:spPr>
          <a:xfrm>
            <a:off x="4336833" y="5190277"/>
            <a:ext cx="1389737" cy="379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: cạnh</a:t>
            </a:r>
          </a:p>
        </p:txBody>
      </p:sp>
      <p:sp>
        <p:nvSpPr>
          <p:cNvPr id="296" name="TextBox 295">
            <a:extLst>
              <a:ext uri="{FF2B5EF4-FFF2-40B4-BE49-F238E27FC236}">
                <a16:creationId xmlns:a16="http://schemas.microsoft.com/office/drawing/2014/main" id="{3DC1317A-A8EA-46A2-B6F0-D63E7E95BE07}"/>
              </a:ext>
            </a:extLst>
          </p:cNvPr>
          <p:cNvSpPr txBox="1"/>
          <p:nvPr/>
        </p:nvSpPr>
        <p:spPr>
          <a:xfrm>
            <a:off x="6876387" y="5190277"/>
            <a:ext cx="1937465" cy="6669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: cạnh đáy</a:t>
            </a:r>
          </a:p>
          <a:p>
            <a:r>
              <a: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: chiều cao</a:t>
            </a:r>
          </a:p>
        </p:txBody>
      </p:sp>
      <p:sp>
        <p:nvSpPr>
          <p:cNvPr id="297" name="TextBox 296">
            <a:extLst>
              <a:ext uri="{FF2B5EF4-FFF2-40B4-BE49-F238E27FC236}">
                <a16:creationId xmlns:a16="http://schemas.microsoft.com/office/drawing/2014/main" id="{4AC35BEE-BFD8-4E11-BDC9-4B25D44E410B}"/>
              </a:ext>
            </a:extLst>
          </p:cNvPr>
          <p:cNvSpPr txBox="1"/>
          <p:nvPr/>
        </p:nvSpPr>
        <p:spPr>
          <a:xfrm>
            <a:off x="9644887" y="5190277"/>
            <a:ext cx="1937465" cy="954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: đáy lớn</a:t>
            </a:r>
          </a:p>
          <a:p>
            <a:r>
              <a: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: đáy bé</a:t>
            </a:r>
          </a:p>
          <a:p>
            <a:r>
              <a:rPr lang="en-US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: chiều cao</a:t>
            </a:r>
          </a:p>
        </p:txBody>
      </p:sp>
      <p:pic>
        <p:nvPicPr>
          <p:cNvPr id="302" name="图片 43" descr="图片包含 鲜花&#10;&#10;已生成高可信度的说明">
            <a:extLst>
              <a:ext uri="{FF2B5EF4-FFF2-40B4-BE49-F238E27FC236}">
                <a16:creationId xmlns:a16="http://schemas.microsoft.com/office/drawing/2014/main" id="{AD197B35-9D3F-4813-A0DF-B8FDA202AB6A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 r="7690" b="24762"/>
          <a:stretch/>
        </p:blipFill>
        <p:spPr>
          <a:xfrm rot="17784205" flipV="1">
            <a:off x="1315432" y="247176"/>
            <a:ext cx="1125963" cy="787163"/>
          </a:xfrm>
          <a:prstGeom prst="rect">
            <a:avLst/>
          </a:prstGeom>
        </p:spPr>
      </p:pic>
      <p:pic>
        <p:nvPicPr>
          <p:cNvPr id="303" name="图片 47" descr="图片包含 鲜花&#10;&#10;已生成高可信度的说明">
            <a:extLst>
              <a:ext uri="{FF2B5EF4-FFF2-40B4-BE49-F238E27FC236}">
                <a16:creationId xmlns:a16="http://schemas.microsoft.com/office/drawing/2014/main" id="{E80A61EA-9944-4621-B50A-9B2D20912637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47" t="87092" r="32873" b="2223"/>
          <a:stretch/>
        </p:blipFill>
        <p:spPr>
          <a:xfrm rot="18017944" flipV="1">
            <a:off x="-350765" y="15095"/>
            <a:ext cx="1442858" cy="1645883"/>
          </a:xfrm>
          <a:prstGeom prst="rect">
            <a:avLst/>
          </a:prstGeom>
        </p:spPr>
      </p:pic>
      <p:pic>
        <p:nvPicPr>
          <p:cNvPr id="304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2CC5A434-4D0A-4C91-A97B-CE8CAC54AEF2}"/>
              </a:ext>
            </a:extLst>
          </p:cNvPr>
          <p:cNvPicPr>
            <a:picLocks noChangeAspect="1"/>
          </p:cNvPicPr>
          <p:nvPr/>
        </p:nvPicPr>
        <p:blipFill rotWithShape="1"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flipH="1" flipV="1">
            <a:off x="108362" y="17681"/>
            <a:ext cx="1697302" cy="936963"/>
          </a:xfrm>
          <a:prstGeom prst="rect">
            <a:avLst/>
          </a:prstGeom>
        </p:spPr>
      </p:pic>
      <p:pic>
        <p:nvPicPr>
          <p:cNvPr id="305" name="图片 43" descr="图片包含 鲜花&#10;&#10;已生成高可信度的说明">
            <a:extLst>
              <a:ext uri="{FF2B5EF4-FFF2-40B4-BE49-F238E27FC236}">
                <a16:creationId xmlns:a16="http://schemas.microsoft.com/office/drawing/2014/main" id="{33830DBC-4FAA-48D4-9301-5A5FA701A627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 r="7690" b="24762"/>
          <a:stretch/>
        </p:blipFill>
        <p:spPr>
          <a:xfrm flipV="1">
            <a:off x="10528675" y="-132299"/>
            <a:ext cx="1819879" cy="1272281"/>
          </a:xfrm>
          <a:prstGeom prst="rect">
            <a:avLst/>
          </a:prstGeom>
        </p:spPr>
      </p:pic>
      <p:pic>
        <p:nvPicPr>
          <p:cNvPr id="307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7188D25C-228E-4107-B21E-4F4F16B9A3DF}"/>
              </a:ext>
            </a:extLst>
          </p:cNvPr>
          <p:cNvPicPr>
            <a:picLocks noChangeAspect="1"/>
          </p:cNvPicPr>
          <p:nvPr/>
        </p:nvPicPr>
        <p:blipFill rotWithShape="1"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4079593" flipH="1" flipV="1">
            <a:off x="10923412" y="208533"/>
            <a:ext cx="1697302" cy="936963"/>
          </a:xfrm>
          <a:prstGeom prst="rect">
            <a:avLst/>
          </a:prstGeom>
        </p:spPr>
      </p:pic>
      <p:pic>
        <p:nvPicPr>
          <p:cNvPr id="311" name="图片 4" descr="图片包含 鲜花&#10;&#10;已生成高可信度的说明">
            <a:extLst>
              <a:ext uri="{FF2B5EF4-FFF2-40B4-BE49-F238E27FC236}">
                <a16:creationId xmlns:a16="http://schemas.microsoft.com/office/drawing/2014/main" id="{65D0B59D-4818-407C-81DF-A766302850E9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/>
          <a:stretch/>
        </p:blipFill>
        <p:spPr>
          <a:xfrm>
            <a:off x="-136758" y="4640820"/>
            <a:ext cx="1892988" cy="221718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" grpId="0"/>
      <p:bldP spid="295" grpId="0"/>
      <p:bldP spid="296" grpId="0"/>
      <p:bldP spid="29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0EE37C-030F-FC02-31AF-7EB66420CA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z="9600" dirty="0">
                <a:solidFill>
                  <a:srgbClr val="FF0000"/>
                </a:solidFill>
              </a:rPr>
              <a:t>DẶN DÒ</a:t>
            </a:r>
            <a:endParaRPr lang="en-US" sz="9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74047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" name="Group 102">
            <a:extLst>
              <a:ext uri="{FF2B5EF4-FFF2-40B4-BE49-F238E27FC236}">
                <a16:creationId xmlns:a16="http://schemas.microsoft.com/office/drawing/2014/main" id="{ADDA96E9-DFD3-460A-A0B9-E4CAED52CAF9}"/>
              </a:ext>
            </a:extLst>
          </p:cNvPr>
          <p:cNvGrpSpPr/>
          <p:nvPr/>
        </p:nvGrpSpPr>
        <p:grpSpPr>
          <a:xfrm>
            <a:off x="-52620" y="-135467"/>
            <a:ext cx="12542635" cy="7175827"/>
            <a:chOff x="-52620" y="-135467"/>
            <a:chExt cx="12542635" cy="7175827"/>
          </a:xfrm>
        </p:grpSpPr>
        <p:pic>
          <p:nvPicPr>
            <p:cNvPr id="102" name="图片 42">
              <a:extLst>
                <a:ext uri="{FF2B5EF4-FFF2-40B4-BE49-F238E27FC236}">
                  <a16:creationId xmlns:a16="http://schemas.microsoft.com/office/drawing/2014/main" id="{575AF1A5-9A46-43CD-9558-D520E90F68F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749" t="9531" r="52720" b="70586"/>
            <a:stretch/>
          </p:blipFill>
          <p:spPr>
            <a:xfrm rot="5400000" flipH="1">
              <a:off x="9669556" y="4077787"/>
              <a:ext cx="2815772" cy="2825147"/>
            </a:xfrm>
            <a:prstGeom prst="rect">
              <a:avLst/>
            </a:prstGeom>
          </p:spPr>
        </p:pic>
        <p:pic>
          <p:nvPicPr>
            <p:cNvPr id="101" name="图片 42">
              <a:extLst>
                <a:ext uri="{FF2B5EF4-FFF2-40B4-BE49-F238E27FC236}">
                  <a16:creationId xmlns:a16="http://schemas.microsoft.com/office/drawing/2014/main" id="{528DC976-11D9-4C69-84B2-BEB51A8DDAA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749" t="9531" r="52720" b="70586"/>
            <a:stretch/>
          </p:blipFill>
          <p:spPr>
            <a:xfrm flipH="1">
              <a:off x="9376228" y="0"/>
              <a:ext cx="2815772" cy="2825147"/>
            </a:xfrm>
            <a:prstGeom prst="rect">
              <a:avLst/>
            </a:prstGeom>
          </p:spPr>
        </p:pic>
        <p:pic>
          <p:nvPicPr>
            <p:cNvPr id="100" name="图片 9">
              <a:extLst>
                <a:ext uri="{FF2B5EF4-FFF2-40B4-BE49-F238E27FC236}">
                  <a16:creationId xmlns:a16="http://schemas.microsoft.com/office/drawing/2014/main" id="{6AFB8422-1DC2-445B-92C0-8E3E27E9140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49" t="6602" r="48226" b="68620"/>
            <a:stretch/>
          </p:blipFill>
          <p:spPr>
            <a:xfrm flipV="1">
              <a:off x="-52620" y="4334038"/>
              <a:ext cx="4610771" cy="2706322"/>
            </a:xfrm>
            <a:prstGeom prst="rect">
              <a:avLst/>
            </a:prstGeom>
          </p:spPr>
        </p:pic>
        <p:pic>
          <p:nvPicPr>
            <p:cNvPr id="99" name="图片 9">
              <a:extLst>
                <a:ext uri="{FF2B5EF4-FFF2-40B4-BE49-F238E27FC236}">
                  <a16:creationId xmlns:a16="http://schemas.microsoft.com/office/drawing/2014/main" id="{9BBB4C95-E3A3-49EB-B258-75F9C703FE1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49" t="6602" r="48226" b="68620"/>
            <a:stretch/>
          </p:blipFill>
          <p:spPr>
            <a:xfrm>
              <a:off x="-45156" y="-135467"/>
              <a:ext cx="4610771" cy="2706322"/>
            </a:xfrm>
            <a:prstGeom prst="rect">
              <a:avLst/>
            </a:prstGeom>
          </p:spPr>
        </p:pic>
      </p:grpSp>
      <p:sp>
        <p:nvSpPr>
          <p:cNvPr id="54" name="Freeform: Shape 53">
            <a:extLst>
              <a:ext uri="{FF2B5EF4-FFF2-40B4-BE49-F238E27FC236}">
                <a16:creationId xmlns:a16="http://schemas.microsoft.com/office/drawing/2014/main" id="{24E9B941-49EB-4022-AC7C-A7551144776F}"/>
              </a:ext>
            </a:extLst>
          </p:cNvPr>
          <p:cNvSpPr/>
          <p:nvPr/>
        </p:nvSpPr>
        <p:spPr>
          <a:xfrm>
            <a:off x="1114109" y="521507"/>
            <a:ext cx="7532783" cy="5950617"/>
          </a:xfrm>
          <a:custGeom>
            <a:avLst/>
            <a:gdLst>
              <a:gd name="connsiteX0" fmla="*/ 4683459 w 6266570"/>
              <a:gd name="connsiteY0" fmla="*/ 0 h 5950617"/>
              <a:gd name="connsiteX1" fmla="*/ 6266570 w 6266570"/>
              <a:gd name="connsiteY1" fmla="*/ 0 h 5950617"/>
              <a:gd name="connsiteX2" fmla="*/ 6266570 w 6266570"/>
              <a:gd name="connsiteY2" fmla="*/ 277926 h 5950617"/>
              <a:gd name="connsiteX3" fmla="*/ 4870266 w 6266570"/>
              <a:gd name="connsiteY3" fmla="*/ 277926 h 5950617"/>
              <a:gd name="connsiteX4" fmla="*/ 4870266 w 6266570"/>
              <a:gd name="connsiteY4" fmla="*/ 1875995 h 5950617"/>
              <a:gd name="connsiteX5" fmla="*/ 6238074 w 6266570"/>
              <a:gd name="connsiteY5" fmla="*/ 1875995 h 5950617"/>
              <a:gd name="connsiteX6" fmla="*/ 6238074 w 6266570"/>
              <a:gd name="connsiteY6" fmla="*/ 2153920 h 5950617"/>
              <a:gd name="connsiteX7" fmla="*/ 4870266 w 6266570"/>
              <a:gd name="connsiteY7" fmla="*/ 2153920 h 5950617"/>
              <a:gd name="connsiteX8" fmla="*/ 4870266 w 6266570"/>
              <a:gd name="connsiteY8" fmla="*/ 2153920 h 5950617"/>
              <a:gd name="connsiteX9" fmla="*/ 4515649 w 6266570"/>
              <a:gd name="connsiteY9" fmla="*/ 2153920 h 5950617"/>
              <a:gd name="connsiteX10" fmla="*/ 4515649 w 6266570"/>
              <a:gd name="connsiteY10" fmla="*/ 1150017 h 5950617"/>
              <a:gd name="connsiteX11" fmla="*/ 2539998 w 6266570"/>
              <a:gd name="connsiteY11" fmla="*/ 1150017 h 5950617"/>
              <a:gd name="connsiteX12" fmla="*/ 2539998 w 6266570"/>
              <a:gd name="connsiteY12" fmla="*/ 2501296 h 5950617"/>
              <a:gd name="connsiteX13" fmla="*/ 2540000 w 6266570"/>
              <a:gd name="connsiteY13" fmla="*/ 2501296 h 5950617"/>
              <a:gd name="connsiteX14" fmla="*/ 2540000 w 6266570"/>
              <a:gd name="connsiteY14" fmla="*/ 3070256 h 5950617"/>
              <a:gd name="connsiteX15" fmla="*/ 2539998 w 6266570"/>
              <a:gd name="connsiteY15" fmla="*/ 3070256 h 5950617"/>
              <a:gd name="connsiteX16" fmla="*/ 2539998 w 6266570"/>
              <a:gd name="connsiteY16" fmla="*/ 4421536 h 5950617"/>
              <a:gd name="connsiteX17" fmla="*/ 4450078 w 6266570"/>
              <a:gd name="connsiteY17" fmla="*/ 4421536 h 5950617"/>
              <a:gd name="connsiteX18" fmla="*/ 4450078 w 6266570"/>
              <a:gd name="connsiteY18" fmla="*/ 3796697 h 5950617"/>
              <a:gd name="connsiteX19" fmla="*/ 4617888 w 6266570"/>
              <a:gd name="connsiteY19" fmla="*/ 3796697 h 5950617"/>
              <a:gd name="connsiteX20" fmla="*/ 4617888 w 6266570"/>
              <a:gd name="connsiteY20" fmla="*/ 3796696 h 5950617"/>
              <a:gd name="connsiteX21" fmla="*/ 6200999 w 6266570"/>
              <a:gd name="connsiteY21" fmla="*/ 3796696 h 5950617"/>
              <a:gd name="connsiteX22" fmla="*/ 6200999 w 6266570"/>
              <a:gd name="connsiteY22" fmla="*/ 4074621 h 5950617"/>
              <a:gd name="connsiteX23" fmla="*/ 4804695 w 6266570"/>
              <a:gd name="connsiteY23" fmla="*/ 4074621 h 5950617"/>
              <a:gd name="connsiteX24" fmla="*/ 4804695 w 6266570"/>
              <a:gd name="connsiteY24" fmla="*/ 5672691 h 5950617"/>
              <a:gd name="connsiteX25" fmla="*/ 6172503 w 6266570"/>
              <a:gd name="connsiteY25" fmla="*/ 5672691 h 5950617"/>
              <a:gd name="connsiteX26" fmla="*/ 6172503 w 6266570"/>
              <a:gd name="connsiteY26" fmla="*/ 5950616 h 5950617"/>
              <a:gd name="connsiteX27" fmla="*/ 4804695 w 6266570"/>
              <a:gd name="connsiteY27" fmla="*/ 5950616 h 5950617"/>
              <a:gd name="connsiteX28" fmla="*/ 4804695 w 6266570"/>
              <a:gd name="connsiteY28" fmla="*/ 5950617 h 5950617"/>
              <a:gd name="connsiteX29" fmla="*/ 4450078 w 6266570"/>
              <a:gd name="connsiteY29" fmla="*/ 5950617 h 5950617"/>
              <a:gd name="connsiteX30" fmla="*/ 4450078 w 6266570"/>
              <a:gd name="connsiteY30" fmla="*/ 4990496 h 5950617"/>
              <a:gd name="connsiteX31" fmla="*/ 2539998 w 6266570"/>
              <a:gd name="connsiteY31" fmla="*/ 4990496 h 5950617"/>
              <a:gd name="connsiteX32" fmla="*/ 2194560 w 6266570"/>
              <a:gd name="connsiteY32" fmla="*/ 4990496 h 5950617"/>
              <a:gd name="connsiteX33" fmla="*/ 1971039 w 6266570"/>
              <a:gd name="connsiteY33" fmla="*/ 4990496 h 5950617"/>
              <a:gd name="connsiteX34" fmla="*/ 1971039 w 6266570"/>
              <a:gd name="connsiteY34" fmla="*/ 3070256 h 5950617"/>
              <a:gd name="connsiteX35" fmla="*/ 0 w 6266570"/>
              <a:gd name="connsiteY35" fmla="*/ 3070256 h 5950617"/>
              <a:gd name="connsiteX36" fmla="*/ 0 w 6266570"/>
              <a:gd name="connsiteY36" fmla="*/ 2501296 h 5950617"/>
              <a:gd name="connsiteX37" fmla="*/ 1971039 w 6266570"/>
              <a:gd name="connsiteY37" fmla="*/ 2501296 h 5950617"/>
              <a:gd name="connsiteX38" fmla="*/ 1971039 w 6266570"/>
              <a:gd name="connsiteY38" fmla="*/ 581056 h 5950617"/>
              <a:gd name="connsiteX39" fmla="*/ 2240279 w 6266570"/>
              <a:gd name="connsiteY39" fmla="*/ 581056 h 5950617"/>
              <a:gd name="connsiteX40" fmla="*/ 2539998 w 6266570"/>
              <a:gd name="connsiteY40" fmla="*/ 581056 h 5950617"/>
              <a:gd name="connsiteX41" fmla="*/ 4515649 w 6266570"/>
              <a:gd name="connsiteY41" fmla="*/ 581056 h 5950617"/>
              <a:gd name="connsiteX42" fmla="*/ 4515649 w 6266570"/>
              <a:gd name="connsiteY42" fmla="*/ 1 h 5950617"/>
              <a:gd name="connsiteX43" fmla="*/ 4683459 w 6266570"/>
              <a:gd name="connsiteY43" fmla="*/ 1 h 59506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</a:cxnLst>
            <a:rect l="l" t="t" r="r" b="b"/>
            <a:pathLst>
              <a:path w="6266570" h="5950617">
                <a:moveTo>
                  <a:pt x="4683459" y="0"/>
                </a:moveTo>
                <a:lnTo>
                  <a:pt x="6266570" y="0"/>
                </a:lnTo>
                <a:lnTo>
                  <a:pt x="6266570" y="277926"/>
                </a:lnTo>
                <a:lnTo>
                  <a:pt x="4870266" y="277926"/>
                </a:lnTo>
                <a:lnTo>
                  <a:pt x="4870266" y="1875995"/>
                </a:lnTo>
                <a:lnTo>
                  <a:pt x="6238074" y="1875995"/>
                </a:lnTo>
                <a:lnTo>
                  <a:pt x="6238074" y="2153920"/>
                </a:lnTo>
                <a:lnTo>
                  <a:pt x="4870266" y="2153920"/>
                </a:lnTo>
                <a:lnTo>
                  <a:pt x="4870266" y="2153920"/>
                </a:lnTo>
                <a:lnTo>
                  <a:pt x="4515649" y="2153920"/>
                </a:lnTo>
                <a:lnTo>
                  <a:pt x="4515649" y="1150017"/>
                </a:lnTo>
                <a:lnTo>
                  <a:pt x="2539998" y="1150017"/>
                </a:lnTo>
                <a:lnTo>
                  <a:pt x="2539998" y="2501296"/>
                </a:lnTo>
                <a:lnTo>
                  <a:pt x="2540000" y="2501296"/>
                </a:lnTo>
                <a:lnTo>
                  <a:pt x="2540000" y="3070256"/>
                </a:lnTo>
                <a:lnTo>
                  <a:pt x="2539998" y="3070256"/>
                </a:lnTo>
                <a:lnTo>
                  <a:pt x="2539998" y="4421536"/>
                </a:lnTo>
                <a:lnTo>
                  <a:pt x="4450078" y="4421536"/>
                </a:lnTo>
                <a:lnTo>
                  <a:pt x="4450078" y="3796697"/>
                </a:lnTo>
                <a:lnTo>
                  <a:pt x="4617888" y="3796697"/>
                </a:lnTo>
                <a:lnTo>
                  <a:pt x="4617888" y="3796696"/>
                </a:lnTo>
                <a:lnTo>
                  <a:pt x="6200999" y="3796696"/>
                </a:lnTo>
                <a:lnTo>
                  <a:pt x="6200999" y="4074621"/>
                </a:lnTo>
                <a:lnTo>
                  <a:pt x="4804695" y="4074621"/>
                </a:lnTo>
                <a:lnTo>
                  <a:pt x="4804695" y="5672691"/>
                </a:lnTo>
                <a:lnTo>
                  <a:pt x="6172503" y="5672691"/>
                </a:lnTo>
                <a:lnTo>
                  <a:pt x="6172503" y="5950616"/>
                </a:lnTo>
                <a:lnTo>
                  <a:pt x="4804695" y="5950616"/>
                </a:lnTo>
                <a:lnTo>
                  <a:pt x="4804695" y="5950617"/>
                </a:lnTo>
                <a:lnTo>
                  <a:pt x="4450078" y="5950617"/>
                </a:lnTo>
                <a:lnTo>
                  <a:pt x="4450078" y="4990496"/>
                </a:lnTo>
                <a:lnTo>
                  <a:pt x="2539998" y="4990496"/>
                </a:lnTo>
                <a:lnTo>
                  <a:pt x="2194560" y="4990496"/>
                </a:lnTo>
                <a:lnTo>
                  <a:pt x="1971039" y="4990496"/>
                </a:lnTo>
                <a:lnTo>
                  <a:pt x="1971039" y="3070256"/>
                </a:lnTo>
                <a:lnTo>
                  <a:pt x="0" y="3070256"/>
                </a:lnTo>
                <a:lnTo>
                  <a:pt x="0" y="2501296"/>
                </a:lnTo>
                <a:lnTo>
                  <a:pt x="1971039" y="2501296"/>
                </a:lnTo>
                <a:lnTo>
                  <a:pt x="1971039" y="581056"/>
                </a:lnTo>
                <a:lnTo>
                  <a:pt x="2240279" y="581056"/>
                </a:lnTo>
                <a:lnTo>
                  <a:pt x="2539998" y="581056"/>
                </a:lnTo>
                <a:lnTo>
                  <a:pt x="4515649" y="581056"/>
                </a:lnTo>
                <a:lnTo>
                  <a:pt x="4515649" y="1"/>
                </a:lnTo>
                <a:lnTo>
                  <a:pt x="4683459" y="1"/>
                </a:lnTo>
                <a:close/>
              </a:path>
            </a:pathLst>
          </a:cu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268C5032-CD98-4B15-8ADA-BF02CEAAD39C}"/>
              </a:ext>
            </a:extLst>
          </p:cNvPr>
          <p:cNvCxnSpPr>
            <a:cxnSpLocks/>
          </p:cNvCxnSpPr>
          <p:nvPr/>
        </p:nvCxnSpPr>
        <p:spPr>
          <a:xfrm>
            <a:off x="6745882" y="640239"/>
            <a:ext cx="0" cy="623583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DF5A833E-4CB9-45C0-A256-46A645AC3B4B}"/>
              </a:ext>
            </a:extLst>
          </p:cNvPr>
          <p:cNvCxnSpPr>
            <a:cxnSpLocks/>
          </p:cNvCxnSpPr>
          <p:nvPr/>
        </p:nvCxnSpPr>
        <p:spPr>
          <a:xfrm>
            <a:off x="6745882" y="1484996"/>
            <a:ext cx="0" cy="1049924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2B501E17-3347-47C8-BB63-ACC2BAC4A31A}"/>
              </a:ext>
            </a:extLst>
          </p:cNvPr>
          <p:cNvCxnSpPr>
            <a:cxnSpLocks/>
          </p:cNvCxnSpPr>
          <p:nvPr/>
        </p:nvCxnSpPr>
        <p:spPr>
          <a:xfrm>
            <a:off x="6790032" y="670234"/>
            <a:ext cx="1762792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4AA388C0-06F8-4423-9812-BE8FD93B8991}"/>
              </a:ext>
            </a:extLst>
          </p:cNvPr>
          <p:cNvCxnSpPr>
            <a:cxnSpLocks/>
          </p:cNvCxnSpPr>
          <p:nvPr/>
        </p:nvCxnSpPr>
        <p:spPr>
          <a:xfrm>
            <a:off x="6790032" y="2523418"/>
            <a:ext cx="1762792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>
            <a:extLst>
              <a:ext uri="{FF2B5EF4-FFF2-40B4-BE49-F238E27FC236}">
                <a16:creationId xmlns:a16="http://schemas.microsoft.com/office/drawing/2014/main" id="{D868DFF7-FCC1-4DB0-9711-5A2E7265B367}"/>
              </a:ext>
            </a:extLst>
          </p:cNvPr>
          <p:cNvSpPr txBox="1"/>
          <p:nvPr/>
        </p:nvSpPr>
        <p:spPr>
          <a:xfrm>
            <a:off x="286511" y="104684"/>
            <a:ext cx="3906955" cy="6587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>
                <a:latin typeface="Cambria" panose="02040503050406030204" pitchFamily="18" charset="0"/>
                <a:ea typeface="Cambria" panose="02040503050406030204" pitchFamily="18" charset="0"/>
              </a:rPr>
              <a:t>Bạn</a:t>
            </a:r>
            <a:r>
              <a:rPr lang="en-US" sz="28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>
                <a:latin typeface="Cambria" panose="02040503050406030204" pitchFamily="18" charset="0"/>
                <a:ea typeface="Cambria" panose="02040503050406030204" pitchFamily="18" charset="0"/>
              </a:rPr>
              <a:t>chọn</a:t>
            </a:r>
            <a:r>
              <a:rPr lang="en-US" sz="28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>
                <a:latin typeface="Cambria" panose="02040503050406030204" pitchFamily="18" charset="0"/>
                <a:ea typeface="Cambria" panose="02040503050406030204" pitchFamily="18" charset="0"/>
              </a:rPr>
              <a:t>đường</a:t>
            </a:r>
            <a:r>
              <a:rPr lang="en-US" sz="28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>
                <a:latin typeface="Cambria" panose="02040503050406030204" pitchFamily="18" charset="0"/>
                <a:ea typeface="Cambria" panose="02040503050406030204" pitchFamily="18" charset="0"/>
              </a:rPr>
              <a:t>nào</a:t>
            </a:r>
            <a:r>
              <a:rPr lang="en-US" sz="2800" b="1" dirty="0">
                <a:latin typeface="Cambria" panose="02040503050406030204" pitchFamily="18" charset="0"/>
                <a:ea typeface="Cambria" panose="02040503050406030204" pitchFamily="18" charset="0"/>
              </a:rPr>
              <a:t> ? </a:t>
            </a:r>
          </a:p>
        </p:txBody>
      </p:sp>
      <p:sp>
        <p:nvSpPr>
          <p:cNvPr id="7" name="Isosceles Triangle 6">
            <a:extLst>
              <a:ext uri="{FF2B5EF4-FFF2-40B4-BE49-F238E27FC236}">
                <a16:creationId xmlns:a16="http://schemas.microsoft.com/office/drawing/2014/main" id="{1CA3D990-8466-4248-A806-95B99A11B95F}"/>
              </a:ext>
            </a:extLst>
          </p:cNvPr>
          <p:cNvSpPr/>
          <p:nvPr/>
        </p:nvSpPr>
        <p:spPr>
          <a:xfrm>
            <a:off x="3228553" y="812912"/>
            <a:ext cx="1331773" cy="901819"/>
          </a:xfrm>
          <a:prstGeom prst="triangle">
            <a:avLst>
              <a:gd name="adj" fmla="val 24518"/>
            </a:avLst>
          </a:prstGeom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0" name="Group 49">
            <a:extLst>
              <a:ext uri="{FF2B5EF4-FFF2-40B4-BE49-F238E27FC236}">
                <a16:creationId xmlns:a16="http://schemas.microsoft.com/office/drawing/2014/main" id="{2B4418ED-D4AB-474F-B01A-42915DEFCB9E}"/>
              </a:ext>
            </a:extLst>
          </p:cNvPr>
          <p:cNvGrpSpPr/>
          <p:nvPr/>
        </p:nvGrpSpPr>
        <p:grpSpPr>
          <a:xfrm>
            <a:off x="8395961" y="1861167"/>
            <a:ext cx="1345738" cy="1278152"/>
            <a:chOff x="6348152" y="2071576"/>
            <a:chExt cx="1345738" cy="1278152"/>
          </a:xfrm>
        </p:grpSpPr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BD5E9C40-296A-48FC-A566-47FCF7A83FE7}"/>
                </a:ext>
              </a:extLst>
            </p:cNvPr>
            <p:cNvGrpSpPr/>
            <p:nvPr/>
          </p:nvGrpSpPr>
          <p:grpSpPr>
            <a:xfrm>
              <a:off x="6367728" y="2071576"/>
              <a:ext cx="1326162" cy="1231899"/>
              <a:chOff x="6367728" y="2071576"/>
              <a:chExt cx="1326162" cy="1231899"/>
            </a:xfrm>
          </p:grpSpPr>
          <p:sp>
            <p:nvSpPr>
              <p:cNvPr id="20" name="Right Triangle 19">
                <a:extLst>
                  <a:ext uri="{FF2B5EF4-FFF2-40B4-BE49-F238E27FC236}">
                    <a16:creationId xmlns:a16="http://schemas.microsoft.com/office/drawing/2014/main" id="{C505FD91-0C49-4758-ACFC-FA94911A9B86}"/>
                  </a:ext>
                </a:extLst>
              </p:cNvPr>
              <p:cNvSpPr/>
              <p:nvPr/>
            </p:nvSpPr>
            <p:spPr>
              <a:xfrm>
                <a:off x="6367728" y="2071576"/>
                <a:ext cx="1326162" cy="1231899"/>
              </a:xfrm>
              <a:prstGeom prst="rtTriangle">
                <a:avLst/>
              </a:prstGeom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8C290F0D-2675-4F7A-8CD1-2BCB96780FA0}"/>
                  </a:ext>
                </a:extLst>
              </p:cNvPr>
              <p:cNvSpPr/>
              <p:nvPr/>
            </p:nvSpPr>
            <p:spPr>
              <a:xfrm flipV="1">
                <a:off x="6367728" y="3192985"/>
                <a:ext cx="110490" cy="110490"/>
              </a:xfrm>
              <a:prstGeom prst="rect">
                <a:avLst/>
              </a:prstGeom>
              <a:solidFill>
                <a:srgbClr val="42CAB4"/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412C0319-0DEC-4CA1-A8CF-92D0AF09C530}"/>
                </a:ext>
              </a:extLst>
            </p:cNvPr>
            <p:cNvSpPr txBox="1"/>
            <p:nvPr/>
          </p:nvSpPr>
          <p:spPr>
            <a:xfrm>
              <a:off x="6800109" y="2771941"/>
              <a:ext cx="347603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7055371A-657C-4F3E-8B62-4B06CF68A224}"/>
                </a:ext>
              </a:extLst>
            </p:cNvPr>
            <p:cNvSpPr txBox="1"/>
            <p:nvPr/>
          </p:nvSpPr>
          <p:spPr>
            <a:xfrm>
              <a:off x="6348152" y="2436795"/>
              <a:ext cx="347603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b</a:t>
              </a:r>
            </a:p>
          </p:txBody>
        </p: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8C73B6A8-6D96-4B02-80BD-0D37797FB932}"/>
              </a:ext>
            </a:extLst>
          </p:cNvPr>
          <p:cNvGrpSpPr/>
          <p:nvPr/>
        </p:nvGrpSpPr>
        <p:grpSpPr>
          <a:xfrm>
            <a:off x="8333096" y="3638354"/>
            <a:ext cx="1613671" cy="1326954"/>
            <a:chOff x="6491255" y="3643231"/>
            <a:chExt cx="1613671" cy="1326954"/>
          </a:xfrm>
        </p:grpSpPr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B9D96204-9F16-4B9C-BABD-08096877F952}"/>
                </a:ext>
              </a:extLst>
            </p:cNvPr>
            <p:cNvGrpSpPr/>
            <p:nvPr/>
          </p:nvGrpSpPr>
          <p:grpSpPr>
            <a:xfrm>
              <a:off x="6491255" y="3829256"/>
              <a:ext cx="1613671" cy="1112520"/>
              <a:chOff x="6491255" y="3646376"/>
              <a:chExt cx="1613671" cy="1112520"/>
            </a:xfrm>
          </p:grpSpPr>
          <p:sp>
            <p:nvSpPr>
              <p:cNvPr id="21" name="Flowchart: Process 3">
                <a:extLst>
                  <a:ext uri="{FF2B5EF4-FFF2-40B4-BE49-F238E27FC236}">
                    <a16:creationId xmlns:a16="http://schemas.microsoft.com/office/drawing/2014/main" id="{9D2CADC5-7A5F-419B-925B-66D2847347F2}"/>
                  </a:ext>
                </a:extLst>
              </p:cNvPr>
              <p:cNvSpPr/>
              <p:nvPr/>
            </p:nvSpPr>
            <p:spPr>
              <a:xfrm>
                <a:off x="6491255" y="3660141"/>
                <a:ext cx="1613671" cy="1098755"/>
              </a:xfrm>
              <a:custGeom>
                <a:avLst/>
                <a:gdLst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0 w 10000"/>
                  <a:gd name="connsiteY4" fmla="*/ 0 h 10000"/>
                  <a:gd name="connsiteX0" fmla="*/ 1557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557 w 10000"/>
                  <a:gd name="connsiteY4" fmla="*/ 0 h 10000"/>
                  <a:gd name="connsiteX0" fmla="*/ 1557 w 10000"/>
                  <a:gd name="connsiteY0" fmla="*/ 0 h 10000"/>
                  <a:gd name="connsiteX1" fmla="*/ 6041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557 w 10000"/>
                  <a:gd name="connsiteY4" fmla="*/ 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0000" h="10000">
                    <a:moveTo>
                      <a:pt x="1557" y="0"/>
                    </a:moveTo>
                    <a:lnTo>
                      <a:pt x="6041" y="0"/>
                    </a:lnTo>
                    <a:lnTo>
                      <a:pt x="10000" y="10000"/>
                    </a:lnTo>
                    <a:lnTo>
                      <a:pt x="0" y="10000"/>
                    </a:lnTo>
                    <a:lnTo>
                      <a:pt x="1557" y="0"/>
                    </a:lnTo>
                    <a:close/>
                  </a:path>
                </a:pathLst>
              </a:custGeom>
              <a:solidFill>
                <a:srgbClr val="9A9AE8"/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C0793940-12E6-473A-8E6A-05A10A746CD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744864" y="3646376"/>
                <a:ext cx="0" cy="1112520"/>
              </a:xfrm>
              <a:prstGeom prst="line">
                <a:avLst/>
              </a:prstGeom>
              <a:ln>
                <a:solidFill>
                  <a:schemeClr val="tx1">
                    <a:lumMod val="85000"/>
                    <a:lumOff val="15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AE12206D-E16E-43AE-A757-308BD1036AEF}"/>
                  </a:ext>
                </a:extLst>
              </p:cNvPr>
              <p:cNvSpPr/>
              <p:nvPr/>
            </p:nvSpPr>
            <p:spPr>
              <a:xfrm flipV="1">
                <a:off x="6744864" y="4648406"/>
                <a:ext cx="110490" cy="110490"/>
              </a:xfrm>
              <a:prstGeom prst="rect">
                <a:avLst/>
              </a:prstGeom>
              <a:solidFill>
                <a:srgbClr val="42CAB4"/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EEB2B7B8-B715-4389-9B67-F470CAC0F925}"/>
                </a:ext>
              </a:extLst>
            </p:cNvPr>
            <p:cNvSpPr txBox="1"/>
            <p:nvPr/>
          </p:nvSpPr>
          <p:spPr>
            <a:xfrm>
              <a:off x="7215978" y="4392398"/>
              <a:ext cx="347603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4E0AC33A-98D4-44A2-AF94-FACE6CD9A81A}"/>
                </a:ext>
              </a:extLst>
            </p:cNvPr>
            <p:cNvSpPr txBox="1"/>
            <p:nvPr/>
          </p:nvSpPr>
          <p:spPr>
            <a:xfrm>
              <a:off x="7042176" y="3643231"/>
              <a:ext cx="347603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b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4ED97572-547B-4847-91DD-59FD80354D22}"/>
                </a:ext>
              </a:extLst>
            </p:cNvPr>
            <p:cNvSpPr txBox="1"/>
            <p:nvPr/>
          </p:nvSpPr>
          <p:spPr>
            <a:xfrm>
              <a:off x="6690039" y="4087352"/>
              <a:ext cx="389492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h</a:t>
              </a:r>
            </a:p>
          </p:txBody>
        </p: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1BE21EF4-A34C-4E68-8885-A6293E6FD242}"/>
              </a:ext>
            </a:extLst>
          </p:cNvPr>
          <p:cNvGrpSpPr/>
          <p:nvPr/>
        </p:nvGrpSpPr>
        <p:grpSpPr>
          <a:xfrm>
            <a:off x="8390478" y="5429446"/>
            <a:ext cx="1635068" cy="1326954"/>
            <a:chOff x="6548637" y="5434323"/>
            <a:chExt cx="1635068" cy="1326954"/>
          </a:xfrm>
        </p:grpSpPr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6085644B-3C4E-49CF-8E19-6AFC01EB69A7}"/>
                </a:ext>
              </a:extLst>
            </p:cNvPr>
            <p:cNvGrpSpPr/>
            <p:nvPr/>
          </p:nvGrpSpPr>
          <p:grpSpPr>
            <a:xfrm>
              <a:off x="6569873" y="5640601"/>
              <a:ext cx="1613832" cy="1098755"/>
              <a:chOff x="6569873" y="5457721"/>
              <a:chExt cx="1613832" cy="1098755"/>
            </a:xfrm>
          </p:grpSpPr>
          <p:sp>
            <p:nvSpPr>
              <p:cNvPr id="22" name="Flowchart: Process 3">
                <a:extLst>
                  <a:ext uri="{FF2B5EF4-FFF2-40B4-BE49-F238E27FC236}">
                    <a16:creationId xmlns:a16="http://schemas.microsoft.com/office/drawing/2014/main" id="{7F8FBCEE-10C5-4ACC-AC18-A4DBF9A61459}"/>
                  </a:ext>
                </a:extLst>
              </p:cNvPr>
              <p:cNvSpPr/>
              <p:nvPr/>
            </p:nvSpPr>
            <p:spPr>
              <a:xfrm>
                <a:off x="6569873" y="5457721"/>
                <a:ext cx="1613832" cy="1098755"/>
              </a:xfrm>
              <a:custGeom>
                <a:avLst/>
                <a:gdLst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0 w 10000"/>
                  <a:gd name="connsiteY4" fmla="*/ 0 h 10000"/>
                  <a:gd name="connsiteX0" fmla="*/ 1557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557 w 10000"/>
                  <a:gd name="connsiteY4" fmla="*/ 0 h 10000"/>
                  <a:gd name="connsiteX0" fmla="*/ 1557 w 10000"/>
                  <a:gd name="connsiteY0" fmla="*/ 0 h 10000"/>
                  <a:gd name="connsiteX1" fmla="*/ 6041 w 10000"/>
                  <a:gd name="connsiteY1" fmla="*/ 0 h 10000"/>
                  <a:gd name="connsiteX2" fmla="*/ 10000 w 10000"/>
                  <a:gd name="connsiteY2" fmla="*/ 10000 h 10000"/>
                  <a:gd name="connsiteX3" fmla="*/ 0 w 10000"/>
                  <a:gd name="connsiteY3" fmla="*/ 10000 h 10000"/>
                  <a:gd name="connsiteX4" fmla="*/ 1557 w 10000"/>
                  <a:gd name="connsiteY4" fmla="*/ 0 h 10000"/>
                  <a:gd name="connsiteX0" fmla="*/ 0 w 10001"/>
                  <a:gd name="connsiteY0" fmla="*/ 0 h 10000"/>
                  <a:gd name="connsiteX1" fmla="*/ 6042 w 10001"/>
                  <a:gd name="connsiteY1" fmla="*/ 0 h 10000"/>
                  <a:gd name="connsiteX2" fmla="*/ 10001 w 10001"/>
                  <a:gd name="connsiteY2" fmla="*/ 10000 h 10000"/>
                  <a:gd name="connsiteX3" fmla="*/ 1 w 10001"/>
                  <a:gd name="connsiteY3" fmla="*/ 10000 h 10000"/>
                  <a:gd name="connsiteX4" fmla="*/ 0 w 10001"/>
                  <a:gd name="connsiteY4" fmla="*/ 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0001" h="10000">
                    <a:moveTo>
                      <a:pt x="0" y="0"/>
                    </a:moveTo>
                    <a:lnTo>
                      <a:pt x="6042" y="0"/>
                    </a:lnTo>
                    <a:lnTo>
                      <a:pt x="10001" y="10000"/>
                    </a:lnTo>
                    <a:lnTo>
                      <a:pt x="1" y="10000"/>
                    </a:lnTo>
                    <a:cubicBezTo>
                      <a:pt x="1" y="6667"/>
                      <a:pt x="0" y="3333"/>
                      <a:pt x="0" y="0"/>
                    </a:cubicBezTo>
                    <a:close/>
                  </a:path>
                </a:pathLst>
              </a:custGeom>
              <a:solidFill>
                <a:srgbClr val="9A9AE8"/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26670B3-C695-409A-A48F-C7B07F03B74C}"/>
                  </a:ext>
                </a:extLst>
              </p:cNvPr>
              <p:cNvSpPr/>
              <p:nvPr/>
            </p:nvSpPr>
            <p:spPr>
              <a:xfrm flipV="1">
                <a:off x="6569873" y="6445986"/>
                <a:ext cx="110490" cy="110490"/>
              </a:xfrm>
              <a:prstGeom prst="rect">
                <a:avLst/>
              </a:prstGeom>
              <a:solidFill>
                <a:srgbClr val="42CAB4"/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4D9D28D3-4E14-4CC5-AAFD-A768B482A854}"/>
                </a:ext>
              </a:extLst>
            </p:cNvPr>
            <p:cNvSpPr txBox="1"/>
            <p:nvPr/>
          </p:nvSpPr>
          <p:spPr>
            <a:xfrm>
              <a:off x="7074576" y="6183490"/>
              <a:ext cx="347603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795DDEB0-1EBB-4424-B69E-B2D48D940B7E}"/>
                </a:ext>
              </a:extLst>
            </p:cNvPr>
            <p:cNvSpPr txBox="1"/>
            <p:nvPr/>
          </p:nvSpPr>
          <p:spPr>
            <a:xfrm>
              <a:off x="6900774" y="5434323"/>
              <a:ext cx="347603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b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D5DE40D0-A6D0-44EF-B477-B3E3AC27D8C3}"/>
                </a:ext>
              </a:extLst>
            </p:cNvPr>
            <p:cNvSpPr txBox="1"/>
            <p:nvPr/>
          </p:nvSpPr>
          <p:spPr>
            <a:xfrm>
              <a:off x="6548637" y="5878444"/>
              <a:ext cx="389492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h</a:t>
              </a:r>
            </a:p>
          </p:txBody>
        </p:sp>
      </p:grp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C17E926A-7E42-4646-882C-F07CA9E48F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235694"/>
              </p:ext>
            </p:extLst>
          </p:nvPr>
        </p:nvGraphicFramePr>
        <p:xfrm>
          <a:off x="10174949" y="279620"/>
          <a:ext cx="1349040" cy="929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393480" progId="Equation.DSMT4">
                  <p:embed/>
                </p:oleObj>
              </mc:Choice>
              <mc:Fallback>
                <p:oleObj name="Equation" r:id="rId4" imgW="571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174949" y="279620"/>
                        <a:ext cx="1349040" cy="929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19306880-0B3F-4789-8D95-1C58C058DA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41574"/>
              </p:ext>
            </p:extLst>
          </p:nvPr>
        </p:nvGraphicFramePr>
        <p:xfrm>
          <a:off x="10174949" y="2070250"/>
          <a:ext cx="1349040" cy="929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320" imgH="393480" progId="Equation.DSMT4">
                  <p:embed/>
                </p:oleObj>
              </mc:Choice>
              <mc:Fallback>
                <p:oleObj name="Equation" r:id="rId6" imgW="571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174949" y="2070250"/>
                        <a:ext cx="1349040" cy="929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79538B24-8D5E-44F2-B7DA-9CC03227AD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019247"/>
              </p:ext>
            </p:extLst>
          </p:nvPr>
        </p:nvGraphicFramePr>
        <p:xfrm>
          <a:off x="10174949" y="4789000"/>
          <a:ext cx="1858677" cy="929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320" imgH="393480" progId="Equation.DSMT4">
                  <p:embed/>
                </p:oleObj>
              </mc:Choice>
              <mc:Fallback>
                <p:oleObj name="Equation" r:id="rId8" imgW="787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174949" y="4789000"/>
                        <a:ext cx="1858677" cy="929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7A513F54-AD95-407D-80B9-EEDF9B44AEFE}"/>
              </a:ext>
            </a:extLst>
          </p:cNvPr>
          <p:cNvCxnSpPr>
            <a:cxnSpLocks/>
          </p:cNvCxnSpPr>
          <p:nvPr/>
        </p:nvCxnSpPr>
        <p:spPr>
          <a:xfrm>
            <a:off x="1114109" y="3288185"/>
            <a:ext cx="2665411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Nút đỏ 1">
            <a:extLst>
              <a:ext uri="{FF2B5EF4-FFF2-40B4-BE49-F238E27FC236}">
                <a16:creationId xmlns:a16="http://schemas.microsoft.com/office/drawing/2014/main" id="{B8F5572B-8C8C-4B8F-B11F-85BB9D478A25}"/>
              </a:ext>
            </a:extLst>
          </p:cNvPr>
          <p:cNvSpPr/>
          <p:nvPr/>
        </p:nvSpPr>
        <p:spPr>
          <a:xfrm>
            <a:off x="2960380" y="2468431"/>
            <a:ext cx="405641" cy="405641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Nút xanh">
            <a:extLst>
              <a:ext uri="{FF2B5EF4-FFF2-40B4-BE49-F238E27FC236}">
                <a16:creationId xmlns:a16="http://schemas.microsoft.com/office/drawing/2014/main" id="{1DA36FCB-8C83-4299-9239-CB673ADB7832}"/>
              </a:ext>
            </a:extLst>
          </p:cNvPr>
          <p:cNvSpPr/>
          <p:nvPr/>
        </p:nvSpPr>
        <p:spPr>
          <a:xfrm>
            <a:off x="2960380" y="3676834"/>
            <a:ext cx="405641" cy="405641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Nút đỏ tam giác">
            <a:extLst>
              <a:ext uri="{FF2B5EF4-FFF2-40B4-BE49-F238E27FC236}">
                <a16:creationId xmlns:a16="http://schemas.microsoft.com/office/drawing/2014/main" id="{D65ED594-8B20-4782-A675-AF19E6F89538}"/>
              </a:ext>
            </a:extLst>
          </p:cNvPr>
          <p:cNvSpPr/>
          <p:nvPr/>
        </p:nvSpPr>
        <p:spPr>
          <a:xfrm>
            <a:off x="6045299" y="544818"/>
            <a:ext cx="405641" cy="405641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Nút đỏ hình thang">
            <a:extLst>
              <a:ext uri="{FF2B5EF4-FFF2-40B4-BE49-F238E27FC236}">
                <a16:creationId xmlns:a16="http://schemas.microsoft.com/office/drawing/2014/main" id="{14EC8371-9731-4DA5-9899-BB3E171AF99C}"/>
              </a:ext>
            </a:extLst>
          </p:cNvPr>
          <p:cNvSpPr/>
          <p:nvPr/>
        </p:nvSpPr>
        <p:spPr>
          <a:xfrm>
            <a:off x="5984110" y="4458826"/>
            <a:ext cx="405641" cy="405641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Nút xanh hình thang">
            <a:extLst>
              <a:ext uri="{FF2B5EF4-FFF2-40B4-BE49-F238E27FC236}">
                <a16:creationId xmlns:a16="http://schemas.microsoft.com/office/drawing/2014/main" id="{DA9B20BD-4427-4A29-84C9-E3D3A5CE35CE}"/>
              </a:ext>
            </a:extLst>
          </p:cNvPr>
          <p:cNvSpPr/>
          <p:nvPr/>
        </p:nvSpPr>
        <p:spPr>
          <a:xfrm>
            <a:off x="5984110" y="5600658"/>
            <a:ext cx="405641" cy="405641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Nút xanh hình tam giác vuông">
            <a:extLst>
              <a:ext uri="{FF2B5EF4-FFF2-40B4-BE49-F238E27FC236}">
                <a16:creationId xmlns:a16="http://schemas.microsoft.com/office/drawing/2014/main" id="{F17DBF9C-9602-4275-9890-FE583D39AAFE}"/>
              </a:ext>
            </a:extLst>
          </p:cNvPr>
          <p:cNvSpPr/>
          <p:nvPr/>
        </p:nvSpPr>
        <p:spPr>
          <a:xfrm>
            <a:off x="6050025" y="1751679"/>
            <a:ext cx="405641" cy="405641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9327B5B4-31DA-4B0A-A572-7B9D6F1B9CB6}"/>
              </a:ext>
            </a:extLst>
          </p:cNvPr>
          <p:cNvCxnSpPr>
            <a:cxnSpLocks/>
          </p:cNvCxnSpPr>
          <p:nvPr/>
        </p:nvCxnSpPr>
        <p:spPr>
          <a:xfrm>
            <a:off x="3805912" y="1420066"/>
            <a:ext cx="0" cy="1868119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797103DE-1A5B-48CF-97AF-49877E4B149F}"/>
              </a:ext>
            </a:extLst>
          </p:cNvPr>
          <p:cNvCxnSpPr>
            <a:cxnSpLocks/>
          </p:cNvCxnSpPr>
          <p:nvPr/>
        </p:nvCxnSpPr>
        <p:spPr>
          <a:xfrm>
            <a:off x="3805912" y="3307080"/>
            <a:ext cx="0" cy="188095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5753CC00-0BD3-4071-B8E8-8612028FA828}"/>
              </a:ext>
            </a:extLst>
          </p:cNvPr>
          <p:cNvCxnSpPr>
            <a:cxnSpLocks/>
          </p:cNvCxnSpPr>
          <p:nvPr/>
        </p:nvCxnSpPr>
        <p:spPr>
          <a:xfrm>
            <a:off x="3942173" y="1381216"/>
            <a:ext cx="2803709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B1188BEB-FA20-4FFB-A5E6-C5253B771F3F}"/>
              </a:ext>
            </a:extLst>
          </p:cNvPr>
          <p:cNvCxnSpPr>
            <a:cxnSpLocks/>
          </p:cNvCxnSpPr>
          <p:nvPr/>
        </p:nvCxnSpPr>
        <p:spPr>
          <a:xfrm>
            <a:off x="3875623" y="5224011"/>
            <a:ext cx="2778667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9" name="Group 48">
            <a:extLst>
              <a:ext uri="{FF2B5EF4-FFF2-40B4-BE49-F238E27FC236}">
                <a16:creationId xmlns:a16="http://schemas.microsoft.com/office/drawing/2014/main" id="{5C63B884-2F85-485C-8E75-D33A2356F855}"/>
              </a:ext>
            </a:extLst>
          </p:cNvPr>
          <p:cNvGrpSpPr/>
          <p:nvPr/>
        </p:nvGrpSpPr>
        <p:grpSpPr>
          <a:xfrm flipH="1">
            <a:off x="8333096" y="132180"/>
            <a:ext cx="1331773" cy="1213012"/>
            <a:chOff x="6045097" y="276861"/>
            <a:chExt cx="1331773" cy="1213012"/>
          </a:xfrm>
        </p:grpSpPr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995BE15B-ECC0-407F-8A3C-203487982E70}"/>
                </a:ext>
              </a:extLst>
            </p:cNvPr>
            <p:cNvGrpSpPr/>
            <p:nvPr/>
          </p:nvGrpSpPr>
          <p:grpSpPr>
            <a:xfrm>
              <a:off x="6045097" y="276861"/>
              <a:ext cx="1331773" cy="1148080"/>
              <a:chOff x="6045097" y="276861"/>
              <a:chExt cx="1331773" cy="1148080"/>
            </a:xfrm>
          </p:grpSpPr>
          <p:sp>
            <p:nvSpPr>
              <p:cNvPr id="19" name="Isosceles Triangle 18">
                <a:extLst>
                  <a:ext uri="{FF2B5EF4-FFF2-40B4-BE49-F238E27FC236}">
                    <a16:creationId xmlns:a16="http://schemas.microsoft.com/office/drawing/2014/main" id="{DAD1F3F5-DF27-4F52-A542-014CC39E3AB6}"/>
                  </a:ext>
                </a:extLst>
              </p:cNvPr>
              <p:cNvSpPr/>
              <p:nvPr/>
            </p:nvSpPr>
            <p:spPr>
              <a:xfrm>
                <a:off x="6045097" y="276861"/>
                <a:ext cx="1331773" cy="1148080"/>
              </a:xfrm>
              <a:prstGeom prst="triangle">
                <a:avLst>
                  <a:gd name="adj" fmla="val 74774"/>
                </a:avLst>
              </a:prstGeom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21FEB2D9-FFDF-4387-BA36-215EA3C5871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33661" y="276861"/>
                <a:ext cx="7256" cy="1148080"/>
              </a:xfrm>
              <a:prstGeom prst="line">
                <a:avLst/>
              </a:prstGeom>
              <a:ln>
                <a:solidFill>
                  <a:schemeClr val="tx1">
                    <a:lumMod val="85000"/>
                    <a:lumOff val="15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1D3C9977-8A57-4D28-9D30-DB4F712BC3CA}"/>
                  </a:ext>
                </a:extLst>
              </p:cNvPr>
              <p:cNvSpPr/>
              <p:nvPr/>
            </p:nvSpPr>
            <p:spPr>
              <a:xfrm flipV="1">
                <a:off x="6930427" y="1314451"/>
                <a:ext cx="110490" cy="110490"/>
              </a:xfrm>
              <a:prstGeom prst="rect">
                <a:avLst/>
              </a:prstGeom>
              <a:solidFill>
                <a:srgbClr val="42CAB4"/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E4F187B2-5FF4-479E-A587-41C97B1B9E1E}"/>
                </a:ext>
              </a:extLst>
            </p:cNvPr>
            <p:cNvSpPr txBox="1"/>
            <p:nvPr/>
          </p:nvSpPr>
          <p:spPr>
            <a:xfrm>
              <a:off x="6739480" y="525383"/>
              <a:ext cx="347603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h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C8592438-59DA-467B-B9DE-13630741128C}"/>
                </a:ext>
              </a:extLst>
            </p:cNvPr>
            <p:cNvSpPr txBox="1"/>
            <p:nvPr/>
          </p:nvSpPr>
          <p:spPr>
            <a:xfrm>
              <a:off x="6598142" y="912086"/>
              <a:ext cx="347603" cy="577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</p:grp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68A1475A-74DE-4432-A032-A96D8F8A427E}"/>
              </a:ext>
            </a:extLst>
          </p:cNvPr>
          <p:cNvCxnSpPr>
            <a:cxnSpLocks/>
          </p:cNvCxnSpPr>
          <p:nvPr/>
        </p:nvCxnSpPr>
        <p:spPr>
          <a:xfrm>
            <a:off x="6674762" y="4524866"/>
            <a:ext cx="0" cy="623583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39295AD2-85FE-4100-A9BE-DB1208051210}"/>
              </a:ext>
            </a:extLst>
          </p:cNvPr>
          <p:cNvCxnSpPr>
            <a:cxnSpLocks/>
          </p:cNvCxnSpPr>
          <p:nvPr/>
        </p:nvCxnSpPr>
        <p:spPr>
          <a:xfrm>
            <a:off x="6674762" y="5369623"/>
            <a:ext cx="0" cy="965137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E9FEC1EB-D48A-41BD-AFD1-42F670E6ACFF}"/>
              </a:ext>
            </a:extLst>
          </p:cNvPr>
          <p:cNvCxnSpPr>
            <a:cxnSpLocks/>
          </p:cNvCxnSpPr>
          <p:nvPr/>
        </p:nvCxnSpPr>
        <p:spPr>
          <a:xfrm>
            <a:off x="6704167" y="4462011"/>
            <a:ext cx="1762792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77811AA5-9B53-46C1-AE5A-8A160E7078F5}"/>
              </a:ext>
            </a:extLst>
          </p:cNvPr>
          <p:cNvCxnSpPr>
            <a:cxnSpLocks/>
          </p:cNvCxnSpPr>
          <p:nvPr/>
        </p:nvCxnSpPr>
        <p:spPr>
          <a:xfrm>
            <a:off x="6704167" y="6315195"/>
            <a:ext cx="1762792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Rectangle: Rounded Corners 86">
            <a:extLst>
              <a:ext uri="{FF2B5EF4-FFF2-40B4-BE49-F238E27FC236}">
                <a16:creationId xmlns:a16="http://schemas.microsoft.com/office/drawing/2014/main" id="{32309DBA-81EE-4B5F-984D-62751ACFE592}"/>
              </a:ext>
            </a:extLst>
          </p:cNvPr>
          <p:cNvSpPr/>
          <p:nvPr/>
        </p:nvSpPr>
        <p:spPr>
          <a:xfrm>
            <a:off x="8262755" y="25449"/>
            <a:ext cx="1762791" cy="1347848"/>
          </a:xfrm>
          <a:custGeom>
            <a:avLst/>
            <a:gdLst>
              <a:gd name="connsiteX0" fmla="*/ 0 w 1762791"/>
              <a:gd name="connsiteY0" fmla="*/ 111521 h 1347848"/>
              <a:gd name="connsiteX1" fmla="*/ 111521 w 1762791"/>
              <a:gd name="connsiteY1" fmla="*/ 0 h 1347848"/>
              <a:gd name="connsiteX2" fmla="*/ 655566 w 1762791"/>
              <a:gd name="connsiteY2" fmla="*/ 0 h 1347848"/>
              <a:gd name="connsiteX3" fmla="*/ 1138020 w 1762791"/>
              <a:gd name="connsiteY3" fmla="*/ 0 h 1347848"/>
              <a:gd name="connsiteX4" fmla="*/ 1651270 w 1762791"/>
              <a:gd name="connsiteY4" fmla="*/ 0 h 1347848"/>
              <a:gd name="connsiteX5" fmla="*/ 1762791 w 1762791"/>
              <a:gd name="connsiteY5" fmla="*/ 111521 h 1347848"/>
              <a:gd name="connsiteX6" fmla="*/ 1762791 w 1762791"/>
              <a:gd name="connsiteY6" fmla="*/ 640180 h 1347848"/>
              <a:gd name="connsiteX7" fmla="*/ 1762791 w 1762791"/>
              <a:gd name="connsiteY7" fmla="*/ 1236327 h 1347848"/>
              <a:gd name="connsiteX8" fmla="*/ 1651270 w 1762791"/>
              <a:gd name="connsiteY8" fmla="*/ 1347848 h 1347848"/>
              <a:gd name="connsiteX9" fmla="*/ 1107225 w 1762791"/>
              <a:gd name="connsiteY9" fmla="*/ 1347848 h 1347848"/>
              <a:gd name="connsiteX10" fmla="*/ 578578 w 1762791"/>
              <a:gd name="connsiteY10" fmla="*/ 1347848 h 1347848"/>
              <a:gd name="connsiteX11" fmla="*/ 111521 w 1762791"/>
              <a:gd name="connsiteY11" fmla="*/ 1347848 h 1347848"/>
              <a:gd name="connsiteX12" fmla="*/ 0 w 1762791"/>
              <a:gd name="connsiteY12" fmla="*/ 1236327 h 1347848"/>
              <a:gd name="connsiteX13" fmla="*/ 0 w 1762791"/>
              <a:gd name="connsiteY13" fmla="*/ 685172 h 1347848"/>
              <a:gd name="connsiteX14" fmla="*/ 0 w 1762791"/>
              <a:gd name="connsiteY14" fmla="*/ 111521 h 13478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762791" h="1347848" fill="none" extrusionOk="0">
                <a:moveTo>
                  <a:pt x="0" y="111521"/>
                </a:moveTo>
                <a:cubicBezTo>
                  <a:pt x="1593" y="49666"/>
                  <a:pt x="51635" y="1868"/>
                  <a:pt x="111521" y="0"/>
                </a:cubicBezTo>
                <a:cubicBezTo>
                  <a:pt x="324560" y="-47511"/>
                  <a:pt x="536700" y="64027"/>
                  <a:pt x="655566" y="0"/>
                </a:cubicBezTo>
                <a:cubicBezTo>
                  <a:pt x="774433" y="-64027"/>
                  <a:pt x="972070" y="19819"/>
                  <a:pt x="1138020" y="0"/>
                </a:cubicBezTo>
                <a:cubicBezTo>
                  <a:pt x="1303970" y="-19819"/>
                  <a:pt x="1444317" y="51502"/>
                  <a:pt x="1651270" y="0"/>
                </a:cubicBezTo>
                <a:cubicBezTo>
                  <a:pt x="1730831" y="2684"/>
                  <a:pt x="1763065" y="58141"/>
                  <a:pt x="1762791" y="111521"/>
                </a:cubicBezTo>
                <a:cubicBezTo>
                  <a:pt x="1772733" y="335530"/>
                  <a:pt x="1707461" y="412198"/>
                  <a:pt x="1762791" y="640180"/>
                </a:cubicBezTo>
                <a:cubicBezTo>
                  <a:pt x="1818121" y="868162"/>
                  <a:pt x="1757798" y="1106222"/>
                  <a:pt x="1762791" y="1236327"/>
                </a:cubicBezTo>
                <a:cubicBezTo>
                  <a:pt x="1759308" y="1298479"/>
                  <a:pt x="1716511" y="1354915"/>
                  <a:pt x="1651270" y="1347848"/>
                </a:cubicBezTo>
                <a:cubicBezTo>
                  <a:pt x="1504280" y="1384175"/>
                  <a:pt x="1335293" y="1285046"/>
                  <a:pt x="1107225" y="1347848"/>
                </a:cubicBezTo>
                <a:cubicBezTo>
                  <a:pt x="879157" y="1410650"/>
                  <a:pt x="834671" y="1297282"/>
                  <a:pt x="578578" y="1347848"/>
                </a:cubicBezTo>
                <a:cubicBezTo>
                  <a:pt x="322485" y="1398414"/>
                  <a:pt x="335933" y="1301840"/>
                  <a:pt x="111521" y="1347848"/>
                </a:cubicBezTo>
                <a:cubicBezTo>
                  <a:pt x="58027" y="1363905"/>
                  <a:pt x="-4086" y="1304827"/>
                  <a:pt x="0" y="1236327"/>
                </a:cubicBezTo>
                <a:cubicBezTo>
                  <a:pt x="-60971" y="1027635"/>
                  <a:pt x="25708" y="931466"/>
                  <a:pt x="0" y="685172"/>
                </a:cubicBezTo>
                <a:cubicBezTo>
                  <a:pt x="-25708" y="438878"/>
                  <a:pt x="13918" y="344448"/>
                  <a:pt x="0" y="111521"/>
                </a:cubicBezTo>
                <a:close/>
              </a:path>
              <a:path w="1762791" h="1347848" stroke="0" extrusionOk="0">
                <a:moveTo>
                  <a:pt x="0" y="111521"/>
                </a:moveTo>
                <a:cubicBezTo>
                  <a:pt x="-4976" y="55422"/>
                  <a:pt x="54049" y="-6052"/>
                  <a:pt x="111521" y="0"/>
                </a:cubicBezTo>
                <a:cubicBezTo>
                  <a:pt x="264253" y="-63610"/>
                  <a:pt x="458241" y="45655"/>
                  <a:pt x="655566" y="0"/>
                </a:cubicBezTo>
                <a:cubicBezTo>
                  <a:pt x="852891" y="-45655"/>
                  <a:pt x="918787" y="49396"/>
                  <a:pt x="1122623" y="0"/>
                </a:cubicBezTo>
                <a:cubicBezTo>
                  <a:pt x="1326459" y="-49396"/>
                  <a:pt x="1518987" y="59988"/>
                  <a:pt x="1651270" y="0"/>
                </a:cubicBezTo>
                <a:cubicBezTo>
                  <a:pt x="1703912" y="-2126"/>
                  <a:pt x="1745381" y="51728"/>
                  <a:pt x="1762791" y="111521"/>
                </a:cubicBezTo>
                <a:cubicBezTo>
                  <a:pt x="1800374" y="308881"/>
                  <a:pt x="1718091" y="472698"/>
                  <a:pt x="1762791" y="685172"/>
                </a:cubicBezTo>
                <a:cubicBezTo>
                  <a:pt x="1807491" y="897646"/>
                  <a:pt x="1706360" y="1034597"/>
                  <a:pt x="1762791" y="1236327"/>
                </a:cubicBezTo>
                <a:cubicBezTo>
                  <a:pt x="1756845" y="1295671"/>
                  <a:pt x="1711598" y="1338448"/>
                  <a:pt x="1651270" y="1347848"/>
                </a:cubicBezTo>
                <a:cubicBezTo>
                  <a:pt x="1484437" y="1374688"/>
                  <a:pt x="1356389" y="1310546"/>
                  <a:pt x="1138020" y="1347848"/>
                </a:cubicBezTo>
                <a:cubicBezTo>
                  <a:pt x="919651" y="1385150"/>
                  <a:pt x="746556" y="1287488"/>
                  <a:pt x="624771" y="1347848"/>
                </a:cubicBezTo>
                <a:cubicBezTo>
                  <a:pt x="502986" y="1408208"/>
                  <a:pt x="340963" y="1331933"/>
                  <a:pt x="111521" y="1347848"/>
                </a:cubicBezTo>
                <a:cubicBezTo>
                  <a:pt x="49188" y="1340932"/>
                  <a:pt x="1708" y="1295435"/>
                  <a:pt x="0" y="1236327"/>
                </a:cubicBezTo>
                <a:cubicBezTo>
                  <a:pt x="-41742" y="986879"/>
                  <a:pt x="19018" y="837901"/>
                  <a:pt x="0" y="696420"/>
                </a:cubicBezTo>
                <a:cubicBezTo>
                  <a:pt x="-19018" y="554939"/>
                  <a:pt x="50343" y="380365"/>
                  <a:pt x="0" y="111521"/>
                </a:cubicBezTo>
                <a:close/>
              </a:path>
            </a:pathLst>
          </a:custGeom>
          <a:solidFill>
            <a:schemeClr val="accent5">
              <a:lumMod val="60000"/>
              <a:lumOff val="40000"/>
            </a:schemeClr>
          </a:solidFill>
          <a:ln>
            <a:solidFill>
              <a:schemeClr val="tx1"/>
            </a:solidFill>
            <a:prstDash val="dash"/>
            <a:extLst>
              <a:ext uri="{C807C97D-BFC1-408E-A445-0C87EB9F89A2}">
                <ask:lineSketchStyleProps xmlns:ask="http://schemas.microsoft.com/office/drawing/2018/sketchyshapes" sd="1677017702">
                  <a:prstGeom prst="roundRect">
                    <a:avLst>
                      <a:gd name="adj" fmla="val 8274"/>
                    </a:avLst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Rectangle: Rounded Corners 87">
            <a:extLst>
              <a:ext uri="{FF2B5EF4-FFF2-40B4-BE49-F238E27FC236}">
                <a16:creationId xmlns:a16="http://schemas.microsoft.com/office/drawing/2014/main" id="{8E333F1D-F9BE-4496-A8C6-B87EF93675A9}"/>
              </a:ext>
            </a:extLst>
          </p:cNvPr>
          <p:cNvSpPr/>
          <p:nvPr/>
        </p:nvSpPr>
        <p:spPr>
          <a:xfrm>
            <a:off x="8262755" y="1790505"/>
            <a:ext cx="1762791" cy="1347848"/>
          </a:xfrm>
          <a:custGeom>
            <a:avLst/>
            <a:gdLst>
              <a:gd name="connsiteX0" fmla="*/ 0 w 1762791"/>
              <a:gd name="connsiteY0" fmla="*/ 111521 h 1347848"/>
              <a:gd name="connsiteX1" fmla="*/ 111521 w 1762791"/>
              <a:gd name="connsiteY1" fmla="*/ 0 h 1347848"/>
              <a:gd name="connsiteX2" fmla="*/ 593976 w 1762791"/>
              <a:gd name="connsiteY2" fmla="*/ 0 h 1347848"/>
              <a:gd name="connsiteX3" fmla="*/ 1061033 w 1762791"/>
              <a:gd name="connsiteY3" fmla="*/ 0 h 1347848"/>
              <a:gd name="connsiteX4" fmla="*/ 1651270 w 1762791"/>
              <a:gd name="connsiteY4" fmla="*/ 0 h 1347848"/>
              <a:gd name="connsiteX5" fmla="*/ 1762791 w 1762791"/>
              <a:gd name="connsiteY5" fmla="*/ 111521 h 1347848"/>
              <a:gd name="connsiteX6" fmla="*/ 1762791 w 1762791"/>
              <a:gd name="connsiteY6" fmla="*/ 673924 h 1347848"/>
              <a:gd name="connsiteX7" fmla="*/ 1762791 w 1762791"/>
              <a:gd name="connsiteY7" fmla="*/ 1236327 h 1347848"/>
              <a:gd name="connsiteX8" fmla="*/ 1651270 w 1762791"/>
              <a:gd name="connsiteY8" fmla="*/ 1347848 h 1347848"/>
              <a:gd name="connsiteX9" fmla="*/ 1122623 w 1762791"/>
              <a:gd name="connsiteY9" fmla="*/ 1347848 h 1347848"/>
              <a:gd name="connsiteX10" fmla="*/ 578578 w 1762791"/>
              <a:gd name="connsiteY10" fmla="*/ 1347848 h 1347848"/>
              <a:gd name="connsiteX11" fmla="*/ 111521 w 1762791"/>
              <a:gd name="connsiteY11" fmla="*/ 1347848 h 1347848"/>
              <a:gd name="connsiteX12" fmla="*/ 0 w 1762791"/>
              <a:gd name="connsiteY12" fmla="*/ 1236327 h 1347848"/>
              <a:gd name="connsiteX13" fmla="*/ 0 w 1762791"/>
              <a:gd name="connsiteY13" fmla="*/ 707668 h 1347848"/>
              <a:gd name="connsiteX14" fmla="*/ 0 w 1762791"/>
              <a:gd name="connsiteY14" fmla="*/ 111521 h 13478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762791" h="1347848" fill="none" extrusionOk="0">
                <a:moveTo>
                  <a:pt x="0" y="111521"/>
                </a:moveTo>
                <a:cubicBezTo>
                  <a:pt x="9126" y="47080"/>
                  <a:pt x="44471" y="6550"/>
                  <a:pt x="111521" y="0"/>
                </a:cubicBezTo>
                <a:cubicBezTo>
                  <a:pt x="216728" y="-43947"/>
                  <a:pt x="387988" y="20362"/>
                  <a:pt x="593976" y="0"/>
                </a:cubicBezTo>
                <a:cubicBezTo>
                  <a:pt x="799964" y="-20362"/>
                  <a:pt x="960229" y="47549"/>
                  <a:pt x="1061033" y="0"/>
                </a:cubicBezTo>
                <a:cubicBezTo>
                  <a:pt x="1161837" y="-47549"/>
                  <a:pt x="1491102" y="5552"/>
                  <a:pt x="1651270" y="0"/>
                </a:cubicBezTo>
                <a:cubicBezTo>
                  <a:pt x="1706874" y="14302"/>
                  <a:pt x="1761308" y="43019"/>
                  <a:pt x="1762791" y="111521"/>
                </a:cubicBezTo>
                <a:cubicBezTo>
                  <a:pt x="1771368" y="338784"/>
                  <a:pt x="1702427" y="447221"/>
                  <a:pt x="1762791" y="673924"/>
                </a:cubicBezTo>
                <a:cubicBezTo>
                  <a:pt x="1823155" y="900627"/>
                  <a:pt x="1726986" y="1037520"/>
                  <a:pt x="1762791" y="1236327"/>
                </a:cubicBezTo>
                <a:cubicBezTo>
                  <a:pt x="1759761" y="1296174"/>
                  <a:pt x="1707270" y="1352691"/>
                  <a:pt x="1651270" y="1347848"/>
                </a:cubicBezTo>
                <a:cubicBezTo>
                  <a:pt x="1470099" y="1378428"/>
                  <a:pt x="1229201" y="1341958"/>
                  <a:pt x="1122623" y="1347848"/>
                </a:cubicBezTo>
                <a:cubicBezTo>
                  <a:pt x="1016045" y="1353738"/>
                  <a:pt x="726942" y="1332530"/>
                  <a:pt x="578578" y="1347848"/>
                </a:cubicBezTo>
                <a:cubicBezTo>
                  <a:pt x="430214" y="1363166"/>
                  <a:pt x="287962" y="1326804"/>
                  <a:pt x="111521" y="1347848"/>
                </a:cubicBezTo>
                <a:cubicBezTo>
                  <a:pt x="45001" y="1341404"/>
                  <a:pt x="12031" y="1286925"/>
                  <a:pt x="0" y="1236327"/>
                </a:cubicBezTo>
                <a:cubicBezTo>
                  <a:pt x="-20142" y="988527"/>
                  <a:pt x="44287" y="846168"/>
                  <a:pt x="0" y="707668"/>
                </a:cubicBezTo>
                <a:cubicBezTo>
                  <a:pt x="-44287" y="569168"/>
                  <a:pt x="38027" y="370079"/>
                  <a:pt x="0" y="111521"/>
                </a:cubicBezTo>
                <a:close/>
              </a:path>
              <a:path w="1762791" h="1347848" stroke="0" extrusionOk="0">
                <a:moveTo>
                  <a:pt x="0" y="111521"/>
                </a:moveTo>
                <a:cubicBezTo>
                  <a:pt x="-4118" y="52996"/>
                  <a:pt x="44716" y="-4708"/>
                  <a:pt x="111521" y="0"/>
                </a:cubicBezTo>
                <a:cubicBezTo>
                  <a:pt x="340387" y="-22301"/>
                  <a:pt x="406115" y="2863"/>
                  <a:pt x="640168" y="0"/>
                </a:cubicBezTo>
                <a:cubicBezTo>
                  <a:pt x="874221" y="-2863"/>
                  <a:pt x="1030113" y="54938"/>
                  <a:pt x="1168815" y="0"/>
                </a:cubicBezTo>
                <a:cubicBezTo>
                  <a:pt x="1307517" y="-54938"/>
                  <a:pt x="1519086" y="13319"/>
                  <a:pt x="1651270" y="0"/>
                </a:cubicBezTo>
                <a:cubicBezTo>
                  <a:pt x="1706457" y="7675"/>
                  <a:pt x="1762829" y="44040"/>
                  <a:pt x="1762791" y="111521"/>
                </a:cubicBezTo>
                <a:cubicBezTo>
                  <a:pt x="1774423" y="357056"/>
                  <a:pt x="1728506" y="490291"/>
                  <a:pt x="1762791" y="651428"/>
                </a:cubicBezTo>
                <a:cubicBezTo>
                  <a:pt x="1797076" y="812565"/>
                  <a:pt x="1718174" y="1019713"/>
                  <a:pt x="1762791" y="1236327"/>
                </a:cubicBezTo>
                <a:cubicBezTo>
                  <a:pt x="1762396" y="1299408"/>
                  <a:pt x="1704735" y="1336752"/>
                  <a:pt x="1651270" y="1347848"/>
                </a:cubicBezTo>
                <a:cubicBezTo>
                  <a:pt x="1485149" y="1349880"/>
                  <a:pt x="1270989" y="1346691"/>
                  <a:pt x="1153418" y="1347848"/>
                </a:cubicBezTo>
                <a:cubicBezTo>
                  <a:pt x="1035847" y="1349005"/>
                  <a:pt x="794072" y="1346737"/>
                  <a:pt x="624771" y="1347848"/>
                </a:cubicBezTo>
                <a:cubicBezTo>
                  <a:pt x="455470" y="1348959"/>
                  <a:pt x="306520" y="1291690"/>
                  <a:pt x="111521" y="1347848"/>
                </a:cubicBezTo>
                <a:cubicBezTo>
                  <a:pt x="46896" y="1338569"/>
                  <a:pt x="-4828" y="1308428"/>
                  <a:pt x="0" y="1236327"/>
                </a:cubicBezTo>
                <a:cubicBezTo>
                  <a:pt x="-7059" y="1021787"/>
                  <a:pt x="13315" y="917055"/>
                  <a:pt x="0" y="662676"/>
                </a:cubicBezTo>
                <a:cubicBezTo>
                  <a:pt x="-13315" y="408297"/>
                  <a:pt x="13953" y="282946"/>
                  <a:pt x="0" y="111521"/>
                </a:cubicBezTo>
                <a:close/>
              </a:path>
            </a:pathLst>
          </a:custGeom>
          <a:solidFill>
            <a:schemeClr val="accent5">
              <a:lumMod val="60000"/>
              <a:lumOff val="40000"/>
            </a:schemeClr>
          </a:solidFill>
          <a:ln>
            <a:solidFill>
              <a:schemeClr val="tx1"/>
            </a:solidFill>
            <a:prstDash val="dash"/>
            <a:extLst>
              <a:ext uri="{C807C97D-BFC1-408E-A445-0C87EB9F89A2}">
                <ask:lineSketchStyleProps xmlns:ask="http://schemas.microsoft.com/office/drawing/2018/sketchyshapes" sd="3030210053">
                  <a:prstGeom prst="roundRect">
                    <a:avLst>
                      <a:gd name="adj" fmla="val 8274"/>
                    </a:avLst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Rectangle: Rounded Corners 88">
            <a:extLst>
              <a:ext uri="{FF2B5EF4-FFF2-40B4-BE49-F238E27FC236}">
                <a16:creationId xmlns:a16="http://schemas.microsoft.com/office/drawing/2014/main" id="{9643F066-9456-4594-B8C8-3451DF04A1FD}"/>
              </a:ext>
            </a:extLst>
          </p:cNvPr>
          <p:cNvSpPr/>
          <p:nvPr/>
        </p:nvSpPr>
        <p:spPr>
          <a:xfrm>
            <a:off x="8262755" y="3713597"/>
            <a:ext cx="1762791" cy="1347848"/>
          </a:xfrm>
          <a:custGeom>
            <a:avLst/>
            <a:gdLst>
              <a:gd name="connsiteX0" fmla="*/ 0 w 1762791"/>
              <a:gd name="connsiteY0" fmla="*/ 111521 h 1347848"/>
              <a:gd name="connsiteX1" fmla="*/ 111521 w 1762791"/>
              <a:gd name="connsiteY1" fmla="*/ 0 h 1347848"/>
              <a:gd name="connsiteX2" fmla="*/ 609373 w 1762791"/>
              <a:gd name="connsiteY2" fmla="*/ 0 h 1347848"/>
              <a:gd name="connsiteX3" fmla="*/ 1122623 w 1762791"/>
              <a:gd name="connsiteY3" fmla="*/ 0 h 1347848"/>
              <a:gd name="connsiteX4" fmla="*/ 1651270 w 1762791"/>
              <a:gd name="connsiteY4" fmla="*/ 0 h 1347848"/>
              <a:gd name="connsiteX5" fmla="*/ 1762791 w 1762791"/>
              <a:gd name="connsiteY5" fmla="*/ 111521 h 1347848"/>
              <a:gd name="connsiteX6" fmla="*/ 1762791 w 1762791"/>
              <a:gd name="connsiteY6" fmla="*/ 685172 h 1347848"/>
              <a:gd name="connsiteX7" fmla="*/ 1762791 w 1762791"/>
              <a:gd name="connsiteY7" fmla="*/ 1236327 h 1347848"/>
              <a:gd name="connsiteX8" fmla="*/ 1651270 w 1762791"/>
              <a:gd name="connsiteY8" fmla="*/ 1347848 h 1347848"/>
              <a:gd name="connsiteX9" fmla="*/ 1138020 w 1762791"/>
              <a:gd name="connsiteY9" fmla="*/ 1347848 h 1347848"/>
              <a:gd name="connsiteX10" fmla="*/ 593976 w 1762791"/>
              <a:gd name="connsiteY10" fmla="*/ 1347848 h 1347848"/>
              <a:gd name="connsiteX11" fmla="*/ 111521 w 1762791"/>
              <a:gd name="connsiteY11" fmla="*/ 1347848 h 1347848"/>
              <a:gd name="connsiteX12" fmla="*/ 0 w 1762791"/>
              <a:gd name="connsiteY12" fmla="*/ 1236327 h 1347848"/>
              <a:gd name="connsiteX13" fmla="*/ 0 w 1762791"/>
              <a:gd name="connsiteY13" fmla="*/ 696420 h 1347848"/>
              <a:gd name="connsiteX14" fmla="*/ 0 w 1762791"/>
              <a:gd name="connsiteY14" fmla="*/ 111521 h 13478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762791" h="1347848" fill="none" extrusionOk="0">
                <a:moveTo>
                  <a:pt x="0" y="111521"/>
                </a:moveTo>
                <a:cubicBezTo>
                  <a:pt x="1767" y="53979"/>
                  <a:pt x="59938" y="1876"/>
                  <a:pt x="111521" y="0"/>
                </a:cubicBezTo>
                <a:cubicBezTo>
                  <a:pt x="306746" y="-45305"/>
                  <a:pt x="479181" y="46895"/>
                  <a:pt x="609373" y="0"/>
                </a:cubicBezTo>
                <a:cubicBezTo>
                  <a:pt x="739565" y="-46895"/>
                  <a:pt x="887012" y="45866"/>
                  <a:pt x="1122623" y="0"/>
                </a:cubicBezTo>
                <a:cubicBezTo>
                  <a:pt x="1358234" y="-45866"/>
                  <a:pt x="1423582" y="35663"/>
                  <a:pt x="1651270" y="0"/>
                </a:cubicBezTo>
                <a:cubicBezTo>
                  <a:pt x="1718516" y="1641"/>
                  <a:pt x="1774434" y="52972"/>
                  <a:pt x="1762791" y="111521"/>
                </a:cubicBezTo>
                <a:cubicBezTo>
                  <a:pt x="1810310" y="354268"/>
                  <a:pt x="1741505" y="462698"/>
                  <a:pt x="1762791" y="685172"/>
                </a:cubicBezTo>
                <a:cubicBezTo>
                  <a:pt x="1784077" y="907646"/>
                  <a:pt x="1760347" y="1052993"/>
                  <a:pt x="1762791" y="1236327"/>
                </a:cubicBezTo>
                <a:cubicBezTo>
                  <a:pt x="1759240" y="1298308"/>
                  <a:pt x="1713107" y="1364749"/>
                  <a:pt x="1651270" y="1347848"/>
                </a:cubicBezTo>
                <a:cubicBezTo>
                  <a:pt x="1470353" y="1362239"/>
                  <a:pt x="1247400" y="1308534"/>
                  <a:pt x="1138020" y="1347848"/>
                </a:cubicBezTo>
                <a:cubicBezTo>
                  <a:pt x="1028640" y="1387162"/>
                  <a:pt x="861126" y="1307620"/>
                  <a:pt x="593976" y="1347848"/>
                </a:cubicBezTo>
                <a:cubicBezTo>
                  <a:pt x="326826" y="1388076"/>
                  <a:pt x="213785" y="1313684"/>
                  <a:pt x="111521" y="1347848"/>
                </a:cubicBezTo>
                <a:cubicBezTo>
                  <a:pt x="51847" y="1349945"/>
                  <a:pt x="1961" y="1297937"/>
                  <a:pt x="0" y="1236327"/>
                </a:cubicBezTo>
                <a:cubicBezTo>
                  <a:pt x="-7007" y="1026327"/>
                  <a:pt x="41678" y="857032"/>
                  <a:pt x="0" y="696420"/>
                </a:cubicBezTo>
                <a:cubicBezTo>
                  <a:pt x="-41678" y="535808"/>
                  <a:pt x="46981" y="273416"/>
                  <a:pt x="0" y="111521"/>
                </a:cubicBezTo>
                <a:close/>
              </a:path>
              <a:path w="1762791" h="1347848" stroke="0" extrusionOk="0">
                <a:moveTo>
                  <a:pt x="0" y="111521"/>
                </a:moveTo>
                <a:cubicBezTo>
                  <a:pt x="5455" y="47260"/>
                  <a:pt x="43424" y="6680"/>
                  <a:pt x="111521" y="0"/>
                </a:cubicBezTo>
                <a:cubicBezTo>
                  <a:pt x="273377" y="-10945"/>
                  <a:pt x="525791" y="4044"/>
                  <a:pt x="640168" y="0"/>
                </a:cubicBezTo>
                <a:cubicBezTo>
                  <a:pt x="754545" y="-4044"/>
                  <a:pt x="1017730" y="55427"/>
                  <a:pt x="1184213" y="0"/>
                </a:cubicBezTo>
                <a:cubicBezTo>
                  <a:pt x="1350697" y="-55427"/>
                  <a:pt x="1528007" y="45786"/>
                  <a:pt x="1651270" y="0"/>
                </a:cubicBezTo>
                <a:cubicBezTo>
                  <a:pt x="1713889" y="-4460"/>
                  <a:pt x="1765212" y="41833"/>
                  <a:pt x="1762791" y="111521"/>
                </a:cubicBezTo>
                <a:cubicBezTo>
                  <a:pt x="1777076" y="347106"/>
                  <a:pt x="1722722" y="454340"/>
                  <a:pt x="1762791" y="685172"/>
                </a:cubicBezTo>
                <a:cubicBezTo>
                  <a:pt x="1802860" y="916004"/>
                  <a:pt x="1716014" y="1075297"/>
                  <a:pt x="1762791" y="1236327"/>
                </a:cubicBezTo>
                <a:cubicBezTo>
                  <a:pt x="1766257" y="1312800"/>
                  <a:pt x="1706661" y="1345526"/>
                  <a:pt x="1651270" y="1347848"/>
                </a:cubicBezTo>
                <a:cubicBezTo>
                  <a:pt x="1450143" y="1351610"/>
                  <a:pt x="1383707" y="1328583"/>
                  <a:pt x="1138020" y="1347848"/>
                </a:cubicBezTo>
                <a:cubicBezTo>
                  <a:pt x="892333" y="1367113"/>
                  <a:pt x="824601" y="1304582"/>
                  <a:pt x="624771" y="1347848"/>
                </a:cubicBezTo>
                <a:cubicBezTo>
                  <a:pt x="424941" y="1391114"/>
                  <a:pt x="270838" y="1322490"/>
                  <a:pt x="111521" y="1347848"/>
                </a:cubicBezTo>
                <a:cubicBezTo>
                  <a:pt x="51390" y="1335716"/>
                  <a:pt x="-12102" y="1308051"/>
                  <a:pt x="0" y="1236327"/>
                </a:cubicBezTo>
                <a:cubicBezTo>
                  <a:pt x="-56692" y="969086"/>
                  <a:pt x="57892" y="814384"/>
                  <a:pt x="0" y="673924"/>
                </a:cubicBezTo>
                <a:cubicBezTo>
                  <a:pt x="-57892" y="533464"/>
                  <a:pt x="30046" y="373284"/>
                  <a:pt x="0" y="111521"/>
                </a:cubicBezTo>
                <a:close/>
              </a:path>
            </a:pathLst>
          </a:custGeom>
          <a:solidFill>
            <a:schemeClr val="accent5">
              <a:lumMod val="60000"/>
              <a:lumOff val="40000"/>
            </a:schemeClr>
          </a:solidFill>
          <a:ln>
            <a:solidFill>
              <a:schemeClr val="tx1"/>
            </a:solidFill>
            <a:prstDash val="dash"/>
            <a:extLst>
              <a:ext uri="{C807C97D-BFC1-408E-A445-0C87EB9F89A2}">
                <ask:lineSketchStyleProps xmlns:ask="http://schemas.microsoft.com/office/drawing/2018/sketchyshapes" sd="1172451379">
                  <a:prstGeom prst="roundRect">
                    <a:avLst>
                      <a:gd name="adj" fmla="val 8274"/>
                    </a:avLst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Rectangle: Rounded Corners 89">
            <a:extLst>
              <a:ext uri="{FF2B5EF4-FFF2-40B4-BE49-F238E27FC236}">
                <a16:creationId xmlns:a16="http://schemas.microsoft.com/office/drawing/2014/main" id="{7A3F6842-AF09-4ED8-B50A-182280702E8A}"/>
              </a:ext>
            </a:extLst>
          </p:cNvPr>
          <p:cNvSpPr/>
          <p:nvPr/>
        </p:nvSpPr>
        <p:spPr>
          <a:xfrm>
            <a:off x="8271015" y="5475807"/>
            <a:ext cx="1762791" cy="1347848"/>
          </a:xfrm>
          <a:custGeom>
            <a:avLst/>
            <a:gdLst>
              <a:gd name="connsiteX0" fmla="*/ 0 w 1762791"/>
              <a:gd name="connsiteY0" fmla="*/ 111521 h 1347848"/>
              <a:gd name="connsiteX1" fmla="*/ 111521 w 1762791"/>
              <a:gd name="connsiteY1" fmla="*/ 0 h 1347848"/>
              <a:gd name="connsiteX2" fmla="*/ 624771 w 1762791"/>
              <a:gd name="connsiteY2" fmla="*/ 0 h 1347848"/>
              <a:gd name="connsiteX3" fmla="*/ 1107225 w 1762791"/>
              <a:gd name="connsiteY3" fmla="*/ 0 h 1347848"/>
              <a:gd name="connsiteX4" fmla="*/ 1651270 w 1762791"/>
              <a:gd name="connsiteY4" fmla="*/ 0 h 1347848"/>
              <a:gd name="connsiteX5" fmla="*/ 1762791 w 1762791"/>
              <a:gd name="connsiteY5" fmla="*/ 111521 h 1347848"/>
              <a:gd name="connsiteX6" fmla="*/ 1762791 w 1762791"/>
              <a:gd name="connsiteY6" fmla="*/ 662676 h 1347848"/>
              <a:gd name="connsiteX7" fmla="*/ 1762791 w 1762791"/>
              <a:gd name="connsiteY7" fmla="*/ 1236327 h 1347848"/>
              <a:gd name="connsiteX8" fmla="*/ 1651270 w 1762791"/>
              <a:gd name="connsiteY8" fmla="*/ 1347848 h 1347848"/>
              <a:gd name="connsiteX9" fmla="*/ 1138020 w 1762791"/>
              <a:gd name="connsiteY9" fmla="*/ 1347848 h 1347848"/>
              <a:gd name="connsiteX10" fmla="*/ 655566 w 1762791"/>
              <a:gd name="connsiteY10" fmla="*/ 1347848 h 1347848"/>
              <a:gd name="connsiteX11" fmla="*/ 111521 w 1762791"/>
              <a:gd name="connsiteY11" fmla="*/ 1347848 h 1347848"/>
              <a:gd name="connsiteX12" fmla="*/ 0 w 1762791"/>
              <a:gd name="connsiteY12" fmla="*/ 1236327 h 1347848"/>
              <a:gd name="connsiteX13" fmla="*/ 0 w 1762791"/>
              <a:gd name="connsiteY13" fmla="*/ 662676 h 1347848"/>
              <a:gd name="connsiteX14" fmla="*/ 0 w 1762791"/>
              <a:gd name="connsiteY14" fmla="*/ 111521 h 13478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762791" h="1347848" fill="none" extrusionOk="0">
                <a:moveTo>
                  <a:pt x="0" y="111521"/>
                </a:moveTo>
                <a:cubicBezTo>
                  <a:pt x="-4738" y="43499"/>
                  <a:pt x="39076" y="-716"/>
                  <a:pt x="111521" y="0"/>
                </a:cubicBezTo>
                <a:cubicBezTo>
                  <a:pt x="271089" y="-46395"/>
                  <a:pt x="486154" y="37610"/>
                  <a:pt x="624771" y="0"/>
                </a:cubicBezTo>
                <a:cubicBezTo>
                  <a:pt x="763388" y="-37610"/>
                  <a:pt x="929888" y="49087"/>
                  <a:pt x="1107225" y="0"/>
                </a:cubicBezTo>
                <a:cubicBezTo>
                  <a:pt x="1284562" y="-49087"/>
                  <a:pt x="1404261" y="23715"/>
                  <a:pt x="1651270" y="0"/>
                </a:cubicBezTo>
                <a:cubicBezTo>
                  <a:pt x="1710050" y="3715"/>
                  <a:pt x="1770334" y="58508"/>
                  <a:pt x="1762791" y="111521"/>
                </a:cubicBezTo>
                <a:cubicBezTo>
                  <a:pt x="1816751" y="261497"/>
                  <a:pt x="1742525" y="420823"/>
                  <a:pt x="1762791" y="662676"/>
                </a:cubicBezTo>
                <a:cubicBezTo>
                  <a:pt x="1783057" y="904530"/>
                  <a:pt x="1745699" y="1017807"/>
                  <a:pt x="1762791" y="1236327"/>
                </a:cubicBezTo>
                <a:cubicBezTo>
                  <a:pt x="1757132" y="1290259"/>
                  <a:pt x="1713421" y="1350959"/>
                  <a:pt x="1651270" y="1347848"/>
                </a:cubicBezTo>
                <a:cubicBezTo>
                  <a:pt x="1530984" y="1349486"/>
                  <a:pt x="1333743" y="1334343"/>
                  <a:pt x="1138020" y="1347848"/>
                </a:cubicBezTo>
                <a:cubicBezTo>
                  <a:pt x="942297" y="1361353"/>
                  <a:pt x="879328" y="1299840"/>
                  <a:pt x="655566" y="1347848"/>
                </a:cubicBezTo>
                <a:cubicBezTo>
                  <a:pt x="431804" y="1395856"/>
                  <a:pt x="305449" y="1315094"/>
                  <a:pt x="111521" y="1347848"/>
                </a:cubicBezTo>
                <a:cubicBezTo>
                  <a:pt x="53709" y="1347370"/>
                  <a:pt x="-2042" y="1300371"/>
                  <a:pt x="0" y="1236327"/>
                </a:cubicBezTo>
                <a:cubicBezTo>
                  <a:pt x="-47577" y="997118"/>
                  <a:pt x="50765" y="935036"/>
                  <a:pt x="0" y="662676"/>
                </a:cubicBezTo>
                <a:cubicBezTo>
                  <a:pt x="-50765" y="390316"/>
                  <a:pt x="54847" y="318184"/>
                  <a:pt x="0" y="111521"/>
                </a:cubicBezTo>
                <a:close/>
              </a:path>
              <a:path w="1762791" h="1347848" stroke="0" extrusionOk="0">
                <a:moveTo>
                  <a:pt x="0" y="111521"/>
                </a:moveTo>
                <a:cubicBezTo>
                  <a:pt x="3386" y="43196"/>
                  <a:pt x="51021" y="4022"/>
                  <a:pt x="111521" y="0"/>
                </a:cubicBezTo>
                <a:cubicBezTo>
                  <a:pt x="230962" y="-22398"/>
                  <a:pt x="460684" y="38209"/>
                  <a:pt x="624771" y="0"/>
                </a:cubicBezTo>
                <a:cubicBezTo>
                  <a:pt x="788858" y="-38209"/>
                  <a:pt x="938461" y="35255"/>
                  <a:pt x="1153418" y="0"/>
                </a:cubicBezTo>
                <a:cubicBezTo>
                  <a:pt x="1368375" y="-35255"/>
                  <a:pt x="1462348" y="2848"/>
                  <a:pt x="1651270" y="0"/>
                </a:cubicBezTo>
                <a:cubicBezTo>
                  <a:pt x="1703979" y="5980"/>
                  <a:pt x="1755459" y="44400"/>
                  <a:pt x="1762791" y="111521"/>
                </a:cubicBezTo>
                <a:cubicBezTo>
                  <a:pt x="1785784" y="352008"/>
                  <a:pt x="1708403" y="519283"/>
                  <a:pt x="1762791" y="651428"/>
                </a:cubicBezTo>
                <a:cubicBezTo>
                  <a:pt x="1817179" y="783573"/>
                  <a:pt x="1756816" y="995724"/>
                  <a:pt x="1762791" y="1236327"/>
                </a:cubicBezTo>
                <a:cubicBezTo>
                  <a:pt x="1751717" y="1303581"/>
                  <a:pt x="1710069" y="1353147"/>
                  <a:pt x="1651270" y="1347848"/>
                </a:cubicBezTo>
                <a:cubicBezTo>
                  <a:pt x="1551457" y="1378391"/>
                  <a:pt x="1306047" y="1316283"/>
                  <a:pt x="1168815" y="1347848"/>
                </a:cubicBezTo>
                <a:cubicBezTo>
                  <a:pt x="1031583" y="1379413"/>
                  <a:pt x="813325" y="1316232"/>
                  <a:pt x="640168" y="1347848"/>
                </a:cubicBezTo>
                <a:cubicBezTo>
                  <a:pt x="467011" y="1379464"/>
                  <a:pt x="371042" y="1292531"/>
                  <a:pt x="111521" y="1347848"/>
                </a:cubicBezTo>
                <a:cubicBezTo>
                  <a:pt x="56779" y="1332087"/>
                  <a:pt x="8307" y="1311455"/>
                  <a:pt x="0" y="1236327"/>
                </a:cubicBezTo>
                <a:cubicBezTo>
                  <a:pt x="-52536" y="1038383"/>
                  <a:pt x="22746" y="907409"/>
                  <a:pt x="0" y="707668"/>
                </a:cubicBezTo>
                <a:cubicBezTo>
                  <a:pt x="-22746" y="507927"/>
                  <a:pt x="57510" y="236521"/>
                  <a:pt x="0" y="111521"/>
                </a:cubicBezTo>
                <a:close/>
              </a:path>
            </a:pathLst>
          </a:custGeom>
          <a:solidFill>
            <a:schemeClr val="accent5">
              <a:lumMod val="60000"/>
              <a:lumOff val="40000"/>
            </a:schemeClr>
          </a:solidFill>
          <a:ln>
            <a:solidFill>
              <a:schemeClr val="tx1"/>
            </a:solidFill>
            <a:prstDash val="dash"/>
            <a:extLst>
              <a:ext uri="{C807C97D-BFC1-408E-A445-0C87EB9F89A2}">
                <ask:lineSketchStyleProps xmlns:ask="http://schemas.microsoft.com/office/drawing/2018/sketchyshapes" sd="1001459514">
                  <a:prstGeom prst="roundRect">
                    <a:avLst>
                      <a:gd name="adj" fmla="val 8274"/>
                    </a:avLst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lowchart: Process 3">
            <a:extLst>
              <a:ext uri="{FF2B5EF4-FFF2-40B4-BE49-F238E27FC236}">
                <a16:creationId xmlns:a16="http://schemas.microsoft.com/office/drawing/2014/main" id="{38A74784-F16B-42AE-8678-8AB359B12679}"/>
              </a:ext>
            </a:extLst>
          </p:cNvPr>
          <p:cNvSpPr/>
          <p:nvPr/>
        </p:nvSpPr>
        <p:spPr>
          <a:xfrm>
            <a:off x="3255591" y="4700301"/>
            <a:ext cx="1471833" cy="864764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0 h 10000"/>
              <a:gd name="connsiteX0" fmla="*/ 1557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557 w 10000"/>
              <a:gd name="connsiteY4" fmla="*/ 0 h 10000"/>
              <a:gd name="connsiteX0" fmla="*/ 1557 w 10000"/>
              <a:gd name="connsiteY0" fmla="*/ 0 h 10000"/>
              <a:gd name="connsiteX1" fmla="*/ 6041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557 w 10000"/>
              <a:gd name="connsiteY4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00">
                <a:moveTo>
                  <a:pt x="1557" y="0"/>
                </a:moveTo>
                <a:lnTo>
                  <a:pt x="6041" y="0"/>
                </a:lnTo>
                <a:lnTo>
                  <a:pt x="10000" y="10000"/>
                </a:lnTo>
                <a:lnTo>
                  <a:pt x="0" y="10000"/>
                </a:lnTo>
                <a:lnTo>
                  <a:pt x="1557" y="0"/>
                </a:lnTo>
                <a:close/>
              </a:path>
            </a:pathLst>
          </a:custGeom>
          <a:solidFill>
            <a:srgbClr val="9A9AE8"/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2" name="Graphic 91" descr="User with solid fill">
            <a:extLst>
              <a:ext uri="{FF2B5EF4-FFF2-40B4-BE49-F238E27FC236}">
                <a16:creationId xmlns:a16="http://schemas.microsoft.com/office/drawing/2014/main" id="{A25075F9-19EF-4D7F-A426-25885AFF9C6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69073" y="2537308"/>
            <a:ext cx="1221493" cy="1221493"/>
          </a:xfrm>
          <a:prstGeom prst="rect">
            <a:avLst/>
          </a:prstGeom>
        </p:spPr>
      </p:pic>
      <p:sp>
        <p:nvSpPr>
          <p:cNvPr id="95" name="TextBox 94">
            <a:extLst>
              <a:ext uri="{FF2B5EF4-FFF2-40B4-BE49-F238E27FC236}">
                <a16:creationId xmlns:a16="http://schemas.microsoft.com/office/drawing/2014/main" id="{57E32680-13DC-444D-965E-BCA311B62CAD}"/>
              </a:ext>
            </a:extLst>
          </p:cNvPr>
          <p:cNvSpPr txBox="1"/>
          <p:nvPr/>
        </p:nvSpPr>
        <p:spPr>
          <a:xfrm>
            <a:off x="4559798" y="3037933"/>
            <a:ext cx="1874370" cy="6587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Rẽ trái</a:t>
            </a:r>
            <a:r>
              <a:rPr lang="en-US" sz="2800" b="1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?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1AD6A395-2F3C-4173-AA7B-4807F324E5FD}"/>
              </a:ext>
            </a:extLst>
          </p:cNvPr>
          <p:cNvSpPr txBox="1"/>
          <p:nvPr/>
        </p:nvSpPr>
        <p:spPr>
          <a:xfrm>
            <a:off x="4559798" y="3480799"/>
            <a:ext cx="1874370" cy="6587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>
                <a:solidFill>
                  <a:schemeClr val="accent6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Rẽ phải</a:t>
            </a:r>
            <a:r>
              <a:rPr lang="en-US" sz="2800" b="1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>
                <a:solidFill>
                  <a:schemeClr val="accent6">
                    <a:lumMod val="50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?</a:t>
            </a:r>
          </a:p>
        </p:txBody>
      </p:sp>
      <p:pic>
        <p:nvPicPr>
          <p:cNvPr id="98" name="La bàn" descr="Map compass with solid fill">
            <a:extLst>
              <a:ext uri="{FF2B5EF4-FFF2-40B4-BE49-F238E27FC236}">
                <a16:creationId xmlns:a16="http://schemas.microsoft.com/office/drawing/2014/main" id="{A2C9045F-ECC7-40D1-B136-758A9A759AA6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5039783" y="2275528"/>
            <a:ext cx="914400" cy="914400"/>
          </a:xfrm>
          <a:prstGeom prst="rect">
            <a:avLst/>
          </a:prstGeom>
        </p:spPr>
      </p:pic>
      <p:pic>
        <p:nvPicPr>
          <p:cNvPr id="105" name="图片 47" descr="图片包含 鲜花&#10;&#10;已生成高可信度的说明">
            <a:extLst>
              <a:ext uri="{FF2B5EF4-FFF2-40B4-BE49-F238E27FC236}">
                <a16:creationId xmlns:a16="http://schemas.microsoft.com/office/drawing/2014/main" id="{2A9DE03D-6E2C-49AF-8DE4-096BA36FE770}"/>
              </a:ext>
            </a:extLst>
          </p:cNvPr>
          <p:cNvPicPr>
            <a:picLocks noChangeAspect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47" t="87092" r="32873" b="2223"/>
          <a:stretch/>
        </p:blipFill>
        <p:spPr>
          <a:xfrm rot="9762270" flipV="1">
            <a:off x="8695" y="4523912"/>
            <a:ext cx="1825446" cy="2082305"/>
          </a:xfrm>
          <a:prstGeom prst="rect">
            <a:avLst/>
          </a:prstGeom>
        </p:spPr>
      </p:pic>
      <p:pic>
        <p:nvPicPr>
          <p:cNvPr id="104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16F8B60A-3265-4489-BA35-8B2D7D852EDF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1260877" flipH="1">
            <a:off x="271701" y="5993403"/>
            <a:ext cx="1039413" cy="5737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6301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500"/>
                            </p:stCondLst>
                            <p:childTnLst>
                              <p:par>
                                <p:cTn id="10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500"/>
                            </p:stCondLst>
                            <p:childTnLst>
                              <p:par>
                                <p:cTn id="29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000"/>
                            </p:stCondLst>
                            <p:childTnLst>
                              <p:par>
                                <p:cTn id="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3000"/>
                            </p:stCondLst>
                            <p:childTnLst>
                              <p:par>
                                <p:cTn id="7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14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97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"/>
                  </p:tgtEl>
                </p:cond>
              </p:nextCondLst>
            </p:seq>
            <p:seq concurrent="1" nextAc="seek">
              <p:cTn id="105" restart="whenNotActive" fill="hold" evtFilter="cancelBubble" nodeType="interactiveSeq">
                <p:stCondLst>
                  <p:cond evt="onClick" delay="0">
                    <p:tgtEl>
                      <p:spTgt spid="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6" fill="hold">
                      <p:stCondLst>
                        <p:cond delay="0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16" presetID="14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7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"/>
                  </p:tgtEl>
                </p:cond>
              </p:nextCondLst>
            </p:seq>
            <p:seq concurrent="1" nextAc="seek">
              <p:cTn id="125" restart="whenNotActive" fill="hold" evtFilter="cancelBubble" nodeType="interactiveSeq">
                <p:stCondLst>
                  <p:cond evt="onClick" delay="0">
                    <p:tgtEl>
                      <p:spTgt spid="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6" fill="hold">
                      <p:stCondLst>
                        <p:cond delay="0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000"/>
                            </p:stCondLst>
                            <p:childTnLst>
                              <p:par>
                                <p:cTn id="1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2000"/>
                            </p:stCondLst>
                            <p:childTnLst>
                              <p:par>
                                <p:cTn id="136" presetID="14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37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"/>
                  </p:tgtEl>
                </p:cond>
              </p:nextCondLst>
            </p:seq>
            <p:seq concurrent="1" nextAc="seek">
              <p:cTn id="145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6" fill="hold">
                      <p:stCondLst>
                        <p:cond delay="0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0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1000"/>
                            </p:stCondLst>
                            <p:childTnLst>
                              <p:par>
                                <p:cTn id="1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000"/>
                            </p:stCondLst>
                            <p:childTnLst>
                              <p:par>
                                <p:cTn id="156" presetID="14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57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9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6" presetClass="emph" presetSubtype="0" autoRev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9" dur="750" fill="hold"/>
                                        <p:tgtEl>
                                          <p:spTgt spid="95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  <p:par>
                                <p:cTn id="170" presetID="6" presetClass="emph" presetSubtype="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71" dur="750" fill="hold"/>
                                        <p:tgtEl>
                                          <p:spTgt spid="96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8"/>
                  </p:tgtEl>
                </p:cond>
              </p:nextCondLst>
            </p:seq>
          </p:childTnLst>
        </p:cTn>
      </p:par>
    </p:tnLst>
    <p:bldLst>
      <p:bldP spid="55" grpId="0"/>
      <p:bldP spid="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87" grpId="0" animBg="1"/>
      <p:bldP spid="88" grpId="0" animBg="1"/>
      <p:bldP spid="89" grpId="0" animBg="1"/>
      <p:bldP spid="90" grpId="0" animBg="1"/>
      <p:bldP spid="8" grpId="0" animBg="1"/>
      <p:bldP spid="95" grpId="0"/>
      <p:bldP spid="95" grpId="1"/>
      <p:bldP spid="96" grpId="0"/>
      <p:bldP spid="96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图片 47" descr="图片包含 鲜花&#10;&#10;已生成高可信度的说明">
            <a:extLst>
              <a:ext uri="{FF2B5EF4-FFF2-40B4-BE49-F238E27FC236}">
                <a16:creationId xmlns:a16="http://schemas.microsoft.com/office/drawing/2014/main" id="{A953C515-72EB-4735-85A6-07CE8325459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47" t="87092" r="32873" b="2223"/>
          <a:stretch/>
        </p:blipFill>
        <p:spPr>
          <a:xfrm rot="9762270" flipV="1">
            <a:off x="-113342" y="4728696"/>
            <a:ext cx="1825446" cy="2082305"/>
          </a:xfrm>
          <a:prstGeom prst="rect">
            <a:avLst/>
          </a:prstGeom>
        </p:spPr>
      </p:pic>
      <p:pic>
        <p:nvPicPr>
          <p:cNvPr id="39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D25E1FC2-0912-4F19-8664-15F045D1337F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1260877" flipH="1">
            <a:off x="242987" y="6164458"/>
            <a:ext cx="1039413" cy="573788"/>
          </a:xfrm>
          <a:prstGeom prst="rect">
            <a:avLst/>
          </a:prstGeom>
        </p:spPr>
      </p:pic>
      <p:grpSp>
        <p:nvGrpSpPr>
          <p:cNvPr id="41" name="Group 40">
            <a:extLst>
              <a:ext uri="{FF2B5EF4-FFF2-40B4-BE49-F238E27FC236}">
                <a16:creationId xmlns:a16="http://schemas.microsoft.com/office/drawing/2014/main" id="{2B0C9651-4ED7-4022-B130-60318723A062}"/>
              </a:ext>
            </a:extLst>
          </p:cNvPr>
          <p:cNvGrpSpPr/>
          <p:nvPr/>
        </p:nvGrpSpPr>
        <p:grpSpPr>
          <a:xfrm>
            <a:off x="8579686" y="-161770"/>
            <a:ext cx="3641283" cy="2815774"/>
            <a:chOff x="7042150" y="218278"/>
            <a:chExt cx="3641283" cy="2815774"/>
          </a:xfrm>
        </p:grpSpPr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A5CAD70D-C850-4039-8A41-EC682A4475D3}"/>
                </a:ext>
              </a:extLst>
            </p:cNvPr>
            <p:cNvGrpSpPr/>
            <p:nvPr/>
          </p:nvGrpSpPr>
          <p:grpSpPr>
            <a:xfrm>
              <a:off x="7042150" y="520861"/>
              <a:ext cx="3641283" cy="225331"/>
              <a:chOff x="7042150" y="520861"/>
              <a:chExt cx="3641283" cy="225331"/>
            </a:xfrm>
          </p:grpSpPr>
          <p:cxnSp>
            <p:nvCxnSpPr>
              <p:cNvPr id="47" name="Straight Connector 46">
                <a:extLst>
                  <a:ext uri="{FF2B5EF4-FFF2-40B4-BE49-F238E27FC236}">
                    <a16:creationId xmlns:a16="http://schemas.microsoft.com/office/drawing/2014/main" id="{405F8475-B707-46A6-8DEF-0BE3B18811A0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>
                <a:extLst>
                  <a:ext uri="{FF2B5EF4-FFF2-40B4-BE49-F238E27FC236}">
                    <a16:creationId xmlns:a16="http://schemas.microsoft.com/office/drawing/2014/main" id="{95F2684A-3A50-4FD7-9CF4-95D9D9D46F5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0" y="69448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>
                <a:extLst>
                  <a:ext uri="{FF2B5EF4-FFF2-40B4-BE49-F238E27FC236}">
                    <a16:creationId xmlns:a16="http://schemas.microsoft.com/office/drawing/2014/main" id="{97CD46D0-AC5A-47ED-A413-4E00824836F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574280" y="746192"/>
                <a:ext cx="298723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CED07656-DB1D-430A-9372-6DC1B7C10EA5}"/>
                </a:ext>
              </a:extLst>
            </p:cNvPr>
            <p:cNvGrpSpPr/>
            <p:nvPr/>
          </p:nvGrpSpPr>
          <p:grpSpPr>
            <a:xfrm rot="5400000">
              <a:off x="8865359" y="1513499"/>
              <a:ext cx="2815774" cy="225331"/>
              <a:chOff x="7042151" y="520861"/>
              <a:chExt cx="3641283" cy="225331"/>
            </a:xfrm>
          </p:grpSpPr>
          <p:cxnSp>
            <p:nvCxnSpPr>
              <p:cNvPr id="44" name="Straight Connector 43">
                <a:extLst>
                  <a:ext uri="{FF2B5EF4-FFF2-40B4-BE49-F238E27FC236}">
                    <a16:creationId xmlns:a16="http://schemas.microsoft.com/office/drawing/2014/main" id="{991A53EF-1E6A-4352-963C-7401C745F9F4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>
                <a:extLst>
                  <a:ext uri="{FF2B5EF4-FFF2-40B4-BE49-F238E27FC236}">
                    <a16:creationId xmlns:a16="http://schemas.microsoft.com/office/drawing/2014/main" id="{C888353D-843B-4843-98B2-74EE7CA33D3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1" y="63352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>
                <a:extLst>
                  <a:ext uri="{FF2B5EF4-FFF2-40B4-BE49-F238E27FC236}">
                    <a16:creationId xmlns:a16="http://schemas.microsoft.com/office/drawing/2014/main" id="{97F6FF8B-A0BB-4440-8F7C-E81BDC6B75F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34177" y="746192"/>
                <a:ext cx="2987234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1974BF29-EFAD-4CC0-A915-6E1797D08345}"/>
              </a:ext>
            </a:extLst>
          </p:cNvPr>
          <p:cNvGrpSpPr/>
          <p:nvPr/>
        </p:nvGrpSpPr>
        <p:grpSpPr>
          <a:xfrm flipH="1">
            <a:off x="69450" y="1"/>
            <a:ext cx="3641283" cy="2815774"/>
            <a:chOff x="7042150" y="218278"/>
            <a:chExt cx="3641283" cy="2815774"/>
          </a:xfrm>
        </p:grpSpPr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id="{F68B9DE3-325E-408B-A2B6-06D0B9CE0662}"/>
                </a:ext>
              </a:extLst>
            </p:cNvPr>
            <p:cNvGrpSpPr/>
            <p:nvPr/>
          </p:nvGrpSpPr>
          <p:grpSpPr>
            <a:xfrm>
              <a:off x="7042150" y="520861"/>
              <a:ext cx="3641283" cy="225331"/>
              <a:chOff x="7042150" y="520861"/>
              <a:chExt cx="3641283" cy="225331"/>
            </a:xfrm>
          </p:grpSpPr>
          <p:cxnSp>
            <p:nvCxnSpPr>
              <p:cNvPr id="56" name="Straight Connector 55">
                <a:extLst>
                  <a:ext uri="{FF2B5EF4-FFF2-40B4-BE49-F238E27FC236}">
                    <a16:creationId xmlns:a16="http://schemas.microsoft.com/office/drawing/2014/main" id="{E78F05F0-2FF4-428A-80CA-2B268DF1D77E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>
                <a:extLst>
                  <a:ext uri="{FF2B5EF4-FFF2-40B4-BE49-F238E27FC236}">
                    <a16:creationId xmlns:a16="http://schemas.microsoft.com/office/drawing/2014/main" id="{95468ADD-338C-4CAB-BABA-8E45F66BC8A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0" y="69448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>
                <a:extLst>
                  <a:ext uri="{FF2B5EF4-FFF2-40B4-BE49-F238E27FC236}">
                    <a16:creationId xmlns:a16="http://schemas.microsoft.com/office/drawing/2014/main" id="{C179FAD0-0BA6-43A8-87E1-C1EC0AFF688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574280" y="746192"/>
                <a:ext cx="298723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E9107A87-567A-4548-888D-83B343B6A2A8}"/>
                </a:ext>
              </a:extLst>
            </p:cNvPr>
            <p:cNvGrpSpPr/>
            <p:nvPr/>
          </p:nvGrpSpPr>
          <p:grpSpPr>
            <a:xfrm rot="5400000">
              <a:off x="8865359" y="1513499"/>
              <a:ext cx="2815774" cy="225331"/>
              <a:chOff x="7042151" y="520861"/>
              <a:chExt cx="3641283" cy="225331"/>
            </a:xfrm>
          </p:grpSpPr>
          <p:cxnSp>
            <p:nvCxnSpPr>
              <p:cNvPr id="53" name="Straight Connector 52">
                <a:extLst>
                  <a:ext uri="{FF2B5EF4-FFF2-40B4-BE49-F238E27FC236}">
                    <a16:creationId xmlns:a16="http://schemas.microsoft.com/office/drawing/2014/main" id="{14F52FEA-4EAD-4B29-8FEC-B6C656F32D80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>
                <a:extLst>
                  <a:ext uri="{FF2B5EF4-FFF2-40B4-BE49-F238E27FC236}">
                    <a16:creationId xmlns:a16="http://schemas.microsoft.com/office/drawing/2014/main" id="{71B22225-A877-46EC-A234-ED1618F2C60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1" y="63352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>
                <a:extLst>
                  <a:ext uri="{FF2B5EF4-FFF2-40B4-BE49-F238E27FC236}">
                    <a16:creationId xmlns:a16="http://schemas.microsoft.com/office/drawing/2014/main" id="{1813B018-AEE4-4A16-9E22-7359FC774A8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34177" y="746192"/>
                <a:ext cx="2987234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F6B8D303-3F04-4B81-84EA-95ED385E5FC2}"/>
              </a:ext>
            </a:extLst>
          </p:cNvPr>
          <p:cNvSpPr txBox="1"/>
          <p:nvPr/>
        </p:nvSpPr>
        <p:spPr>
          <a:xfrm>
            <a:off x="628294" y="485020"/>
            <a:ext cx="7270604" cy="739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>
                <a:latin typeface="Cambria" panose="02040503050406030204" pitchFamily="18" charset="0"/>
                <a:ea typeface="Cambria" panose="02040503050406030204" pitchFamily="18" charset="0"/>
              </a:rPr>
              <a:t>Tính diện tích hình thang ABCD.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505BD058-06E9-4802-BE79-00EE04128A66}"/>
              </a:ext>
            </a:extLst>
          </p:cNvPr>
          <p:cNvGrpSpPr/>
          <p:nvPr/>
        </p:nvGrpSpPr>
        <p:grpSpPr>
          <a:xfrm>
            <a:off x="3751813" y="1427989"/>
            <a:ext cx="5365805" cy="2736395"/>
            <a:chOff x="4856314" y="1379336"/>
            <a:chExt cx="4474669" cy="2281944"/>
          </a:xfrm>
        </p:grpSpPr>
        <p:sp>
          <p:nvSpPr>
            <p:cNvPr id="4" name="Flowchart: Process 3">
              <a:extLst>
                <a:ext uri="{FF2B5EF4-FFF2-40B4-BE49-F238E27FC236}">
                  <a16:creationId xmlns:a16="http://schemas.microsoft.com/office/drawing/2014/main" id="{4C6DA49B-E124-42AC-83CF-91EC856F6640}"/>
                </a:ext>
              </a:extLst>
            </p:cNvPr>
            <p:cNvSpPr/>
            <p:nvPr/>
          </p:nvSpPr>
          <p:spPr>
            <a:xfrm>
              <a:off x="5213023" y="1866507"/>
              <a:ext cx="3733014" cy="1461155"/>
            </a:xfrm>
            <a:custGeom>
              <a:avLst/>
              <a:gdLst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0 h 10000"/>
                <a:gd name="connsiteX0" fmla="*/ 1557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557 w 10000"/>
                <a:gd name="connsiteY4" fmla="*/ 0 h 10000"/>
                <a:gd name="connsiteX0" fmla="*/ 1557 w 10000"/>
                <a:gd name="connsiteY0" fmla="*/ 0 h 10000"/>
                <a:gd name="connsiteX1" fmla="*/ 6041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557 w 10000"/>
                <a:gd name="connsiteY4" fmla="*/ 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000" h="10000">
                  <a:moveTo>
                    <a:pt x="1557" y="0"/>
                  </a:moveTo>
                  <a:lnTo>
                    <a:pt x="6041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1557" y="0"/>
                  </a:lnTo>
                  <a:close/>
                </a:path>
              </a:pathLst>
            </a:custGeom>
            <a:solidFill>
              <a:srgbClr val="9A9AE8"/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E61EBC0E-5850-4E1E-89C0-EBFF1FD2BFD6}"/>
                </a:ext>
              </a:extLst>
            </p:cNvPr>
            <p:cNvSpPr txBox="1"/>
            <p:nvPr/>
          </p:nvSpPr>
          <p:spPr>
            <a:xfrm>
              <a:off x="4856314" y="2853570"/>
              <a:ext cx="424957" cy="6168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200"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AC85B39A-367C-40F6-BB84-97FEFBB524B6}"/>
                </a:ext>
              </a:extLst>
            </p:cNvPr>
            <p:cNvSpPr txBox="1"/>
            <p:nvPr/>
          </p:nvSpPr>
          <p:spPr>
            <a:xfrm>
              <a:off x="5481311" y="1379336"/>
              <a:ext cx="424957" cy="6168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200">
                  <a:latin typeface="Cambria" panose="02040503050406030204" pitchFamily="18" charset="0"/>
                  <a:ea typeface="Cambria" panose="02040503050406030204" pitchFamily="18" charset="0"/>
                </a:rPr>
                <a:t>B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1DA29FEB-1273-4323-9B66-AA58A9F7B7C6}"/>
                </a:ext>
              </a:extLst>
            </p:cNvPr>
            <p:cNvSpPr txBox="1"/>
            <p:nvPr/>
          </p:nvSpPr>
          <p:spPr>
            <a:xfrm>
              <a:off x="7430851" y="1379336"/>
              <a:ext cx="424957" cy="6168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200">
                  <a:latin typeface="Cambria" panose="02040503050406030204" pitchFamily="18" charset="0"/>
                  <a:ea typeface="Cambria" panose="02040503050406030204" pitchFamily="18" charset="0"/>
                </a:rPr>
                <a:t>C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278CD617-9CD8-4399-9257-9F9A1F27ED08}"/>
                </a:ext>
              </a:extLst>
            </p:cNvPr>
            <p:cNvSpPr txBox="1"/>
            <p:nvPr/>
          </p:nvSpPr>
          <p:spPr>
            <a:xfrm>
              <a:off x="8906026" y="2851213"/>
              <a:ext cx="424957" cy="6168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200">
                  <a:latin typeface="Cambria" panose="02040503050406030204" pitchFamily="18" charset="0"/>
                  <a:ea typeface="Cambria" panose="02040503050406030204" pitchFamily="18" charset="0"/>
                </a:rPr>
                <a:t>D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F6257426-C04A-474B-A110-06156FB6EE5E}"/>
                </a:ext>
              </a:extLst>
            </p:cNvPr>
            <p:cNvSpPr txBox="1"/>
            <p:nvPr/>
          </p:nvSpPr>
          <p:spPr>
            <a:xfrm>
              <a:off x="6317256" y="1420372"/>
              <a:ext cx="1004844" cy="481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30 m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C087C48-3F47-4FA8-8FB7-BF8AC8EA4E7D}"/>
                </a:ext>
              </a:extLst>
            </p:cNvPr>
            <p:cNvSpPr txBox="1"/>
            <p:nvPr/>
          </p:nvSpPr>
          <p:spPr>
            <a:xfrm>
              <a:off x="6577108" y="3179450"/>
              <a:ext cx="1004844" cy="481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55 m</a:t>
              </a:r>
            </a:p>
          </p:txBody>
        </p: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B4A94284-0C1E-481F-A2BD-2A7F12EA157D}"/>
                </a:ext>
              </a:extLst>
            </p:cNvPr>
            <p:cNvCxnSpPr>
              <a:cxnSpLocks/>
            </p:cNvCxnSpPr>
            <p:nvPr/>
          </p:nvCxnSpPr>
          <p:spPr>
            <a:xfrm>
              <a:off x="5806912" y="1878330"/>
              <a:ext cx="0" cy="1449332"/>
            </a:xfrm>
            <a:prstGeom prst="line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A3807403-EF73-4D0F-A086-6123DF18CAD2}"/>
                </a:ext>
              </a:extLst>
            </p:cNvPr>
            <p:cNvSpPr/>
            <p:nvPr/>
          </p:nvSpPr>
          <p:spPr>
            <a:xfrm>
              <a:off x="5806912" y="3217172"/>
              <a:ext cx="110490" cy="110490"/>
            </a:xfrm>
            <a:prstGeom prst="rect">
              <a:avLst/>
            </a:prstGeom>
            <a:solidFill>
              <a:srgbClr val="9A9AE8"/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DB34F82E-623B-4EDD-BB8B-D6F1CD106C98}"/>
                </a:ext>
              </a:extLst>
            </p:cNvPr>
            <p:cNvSpPr txBox="1"/>
            <p:nvPr/>
          </p:nvSpPr>
          <p:spPr>
            <a:xfrm>
              <a:off x="5809927" y="2259721"/>
              <a:ext cx="1004844" cy="481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22 m</a:t>
              </a:r>
            </a:p>
          </p:txBody>
        </p:sp>
      </p:grp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583260D8-AB6E-489D-8DE1-24036B937A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772124"/>
              </p:ext>
            </p:extLst>
          </p:nvPr>
        </p:nvGraphicFramePr>
        <p:xfrm>
          <a:off x="3783955" y="4985837"/>
          <a:ext cx="1023925" cy="63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280" imgH="228600" progId="Equation.DSMT4">
                  <p:embed/>
                </p:oleObj>
              </mc:Choice>
              <mc:Fallback>
                <p:oleObj name="Equation" r:id="rId6" imgW="368280" imgH="22860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0CF5930F-7C36-4318-A6FA-F30A7AF3EC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83955" y="4985837"/>
                        <a:ext cx="1023925" cy="63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72DD76DF-46B7-45B0-86A1-021AB5C043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997178"/>
              </p:ext>
            </p:extLst>
          </p:nvPr>
        </p:nvGraphicFramePr>
        <p:xfrm>
          <a:off x="4873847" y="4758768"/>
          <a:ext cx="2464674" cy="1091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8840" imgH="393480" progId="Equation.DSMT4">
                  <p:embed/>
                </p:oleObj>
              </mc:Choice>
              <mc:Fallback>
                <p:oleObj name="Equation" r:id="rId8" imgW="888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73847" y="4758768"/>
                        <a:ext cx="2464674" cy="10914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7E2697C6-C376-46C4-A927-BE437ED5E3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629154"/>
              </p:ext>
            </p:extLst>
          </p:nvPr>
        </p:nvGraphicFramePr>
        <p:xfrm>
          <a:off x="7404489" y="4917212"/>
          <a:ext cx="1971739" cy="77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279360" progId="Equation.DSMT4">
                  <p:embed/>
                </p:oleObj>
              </mc:Choice>
              <mc:Fallback>
                <p:oleObj name="Equation" r:id="rId10" imgW="711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04489" y="4917212"/>
                        <a:ext cx="1971739" cy="774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0E0F7315-A54E-4CD7-B34D-F2E213629E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401466"/>
              </p:ext>
            </p:extLst>
          </p:nvPr>
        </p:nvGraphicFramePr>
        <p:xfrm>
          <a:off x="9810470" y="439517"/>
          <a:ext cx="1858677" cy="929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87320" imgH="393480" progId="Equation.DSMT4">
                  <p:embed/>
                </p:oleObj>
              </mc:Choice>
              <mc:Fallback>
                <p:oleObj name="Equation" r:id="rId12" imgW="787320" imgH="39348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79538B24-8D5E-44F2-B7DA-9CC03227AD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810470" y="439517"/>
                        <a:ext cx="1858677" cy="929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78C3B487-8569-4175-AF00-BAB6F0EF5FCA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329004" flipH="1">
            <a:off x="935459" y="6031557"/>
            <a:ext cx="1460166" cy="806057"/>
          </a:xfrm>
          <a:prstGeom prst="rect">
            <a:avLst/>
          </a:prstGeom>
        </p:spPr>
      </p:pic>
      <p:pic>
        <p:nvPicPr>
          <p:cNvPr id="62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EFB44F9F-D127-4F74-A8A8-6EE3C5A60FBB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329004" flipH="1">
            <a:off x="9129970" y="663280"/>
            <a:ext cx="753652" cy="416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1293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>
            <a:extLst>
              <a:ext uri="{FF2B5EF4-FFF2-40B4-BE49-F238E27FC236}">
                <a16:creationId xmlns:a16="http://schemas.microsoft.com/office/drawing/2014/main" id="{266816F4-E283-4210-A1B7-606BBEA59E09}"/>
              </a:ext>
            </a:extLst>
          </p:cNvPr>
          <p:cNvGrpSpPr/>
          <p:nvPr/>
        </p:nvGrpSpPr>
        <p:grpSpPr>
          <a:xfrm>
            <a:off x="8445263" y="234540"/>
            <a:ext cx="3641283" cy="2815774"/>
            <a:chOff x="7042150" y="218278"/>
            <a:chExt cx="3641283" cy="2815774"/>
          </a:xfrm>
        </p:grpSpPr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B7B0EE89-A43A-40F1-8842-AF1581B1B2B5}"/>
                </a:ext>
              </a:extLst>
            </p:cNvPr>
            <p:cNvGrpSpPr/>
            <p:nvPr/>
          </p:nvGrpSpPr>
          <p:grpSpPr>
            <a:xfrm>
              <a:off x="7042150" y="520861"/>
              <a:ext cx="3641283" cy="225331"/>
              <a:chOff x="7042150" y="520861"/>
              <a:chExt cx="3641283" cy="225331"/>
            </a:xfrm>
          </p:grpSpPr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7C0A4DDD-4E3B-4AF5-9E3D-5355880FB4EF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ECD2533F-922B-4559-B363-78E64E43466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0" y="69448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BE4C7299-8AFF-472B-B3FF-DE8CB9B8BA8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574280" y="746192"/>
                <a:ext cx="298723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65764351-82D0-4876-9B22-21159915C36C}"/>
                </a:ext>
              </a:extLst>
            </p:cNvPr>
            <p:cNvGrpSpPr/>
            <p:nvPr/>
          </p:nvGrpSpPr>
          <p:grpSpPr>
            <a:xfrm rot="5400000">
              <a:off x="8865359" y="1513499"/>
              <a:ext cx="2815774" cy="225331"/>
              <a:chOff x="7042151" y="520861"/>
              <a:chExt cx="3641283" cy="225331"/>
            </a:xfrm>
          </p:grpSpPr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BF141149-BE55-48FA-8FE0-7986373989A9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FAE99125-92D5-4917-8683-D70F7871BDF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1" y="63352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>
                <a:extLst>
                  <a:ext uri="{FF2B5EF4-FFF2-40B4-BE49-F238E27FC236}">
                    <a16:creationId xmlns:a16="http://schemas.microsoft.com/office/drawing/2014/main" id="{48082C14-A84C-44B1-A90E-C4C65C3C675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34177" y="746192"/>
                <a:ext cx="2987234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CC7116FF-7B2A-407C-8EBA-75A2E95F2A48}"/>
              </a:ext>
            </a:extLst>
          </p:cNvPr>
          <p:cNvGrpSpPr/>
          <p:nvPr/>
        </p:nvGrpSpPr>
        <p:grpSpPr>
          <a:xfrm flipH="1">
            <a:off x="-162907" y="-204153"/>
            <a:ext cx="3641283" cy="2815774"/>
            <a:chOff x="7042150" y="218278"/>
            <a:chExt cx="3641283" cy="2815774"/>
          </a:xfrm>
        </p:grpSpPr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C36A3AFD-DBEB-4157-88E6-455EEA272F87}"/>
                </a:ext>
              </a:extLst>
            </p:cNvPr>
            <p:cNvGrpSpPr/>
            <p:nvPr/>
          </p:nvGrpSpPr>
          <p:grpSpPr>
            <a:xfrm>
              <a:off x="7042150" y="520861"/>
              <a:ext cx="3641283" cy="225331"/>
              <a:chOff x="7042150" y="520861"/>
              <a:chExt cx="3641283" cy="225331"/>
            </a:xfrm>
          </p:grpSpPr>
          <p:cxnSp>
            <p:nvCxnSpPr>
              <p:cNvPr id="50" name="Straight Connector 49">
                <a:extLst>
                  <a:ext uri="{FF2B5EF4-FFF2-40B4-BE49-F238E27FC236}">
                    <a16:creationId xmlns:a16="http://schemas.microsoft.com/office/drawing/2014/main" id="{A0A405A3-5C88-4E0F-B08C-22D5E1572957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>
                <a:extLst>
                  <a:ext uri="{FF2B5EF4-FFF2-40B4-BE49-F238E27FC236}">
                    <a16:creationId xmlns:a16="http://schemas.microsoft.com/office/drawing/2014/main" id="{B6CE13E6-CD9B-48F1-BCB7-0CD6F05EC5F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0" y="69448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>
                <a:extLst>
                  <a:ext uri="{FF2B5EF4-FFF2-40B4-BE49-F238E27FC236}">
                    <a16:creationId xmlns:a16="http://schemas.microsoft.com/office/drawing/2014/main" id="{2CBE9C98-313C-4C6C-BF64-23AB54F3CED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574280" y="746192"/>
                <a:ext cx="298723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3494E140-25EF-48CE-9C6A-6C187EA8F4DC}"/>
                </a:ext>
              </a:extLst>
            </p:cNvPr>
            <p:cNvGrpSpPr/>
            <p:nvPr/>
          </p:nvGrpSpPr>
          <p:grpSpPr>
            <a:xfrm rot="5400000">
              <a:off x="8865359" y="1513499"/>
              <a:ext cx="2815774" cy="225331"/>
              <a:chOff x="7042151" y="520861"/>
              <a:chExt cx="3641283" cy="225331"/>
            </a:xfrm>
          </p:grpSpPr>
          <p:cxnSp>
            <p:nvCxnSpPr>
              <p:cNvPr id="47" name="Straight Connector 46">
                <a:extLst>
                  <a:ext uri="{FF2B5EF4-FFF2-40B4-BE49-F238E27FC236}">
                    <a16:creationId xmlns:a16="http://schemas.microsoft.com/office/drawing/2014/main" id="{33465EE0-08FC-4219-B17B-2B14F33BE7A3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>
                <a:extLst>
                  <a:ext uri="{FF2B5EF4-FFF2-40B4-BE49-F238E27FC236}">
                    <a16:creationId xmlns:a16="http://schemas.microsoft.com/office/drawing/2014/main" id="{C30C45E8-84B3-4269-A4FF-80954916552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1" y="63352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>
                <a:extLst>
                  <a:ext uri="{FF2B5EF4-FFF2-40B4-BE49-F238E27FC236}">
                    <a16:creationId xmlns:a16="http://schemas.microsoft.com/office/drawing/2014/main" id="{7FEE08DB-5065-44FF-AA2E-D1A31FACE90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34177" y="746192"/>
                <a:ext cx="2987234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32" name="图片 47" descr="图片包含 鲜花&#10;&#10;已生成高可信度的说明">
            <a:extLst>
              <a:ext uri="{FF2B5EF4-FFF2-40B4-BE49-F238E27FC236}">
                <a16:creationId xmlns:a16="http://schemas.microsoft.com/office/drawing/2014/main" id="{405B7BA5-792A-410B-8C86-194B0EDC94A0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47" t="87092" r="32873" b="2223"/>
          <a:stretch/>
        </p:blipFill>
        <p:spPr>
          <a:xfrm rot="9762270" flipV="1">
            <a:off x="-113342" y="4728696"/>
            <a:ext cx="1825446" cy="2082305"/>
          </a:xfrm>
          <a:prstGeom prst="rect">
            <a:avLst/>
          </a:prstGeom>
        </p:spPr>
      </p:pic>
      <p:pic>
        <p:nvPicPr>
          <p:cNvPr id="33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DCB71444-A4A1-4330-AC72-51B54E5757D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329004" flipH="1">
            <a:off x="740701" y="6299055"/>
            <a:ext cx="1039413" cy="57378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6B8D303-3F04-4B81-84EA-95ED385E5FC2}"/>
              </a:ext>
            </a:extLst>
          </p:cNvPr>
          <p:cNvSpPr txBox="1"/>
          <p:nvPr/>
        </p:nvSpPr>
        <p:spPr>
          <a:xfrm>
            <a:off x="731689" y="535300"/>
            <a:ext cx="6899778" cy="739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>
                <a:latin typeface="Cambria" panose="02040503050406030204" pitchFamily="18" charset="0"/>
                <a:ea typeface="Cambria" panose="02040503050406030204" pitchFamily="18" charset="0"/>
              </a:rPr>
              <a:t>Tính diện tích hình tam giác AED.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583260D8-AB6E-489D-8DE1-24036B937A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001803"/>
              </p:ext>
            </p:extLst>
          </p:nvPr>
        </p:nvGraphicFramePr>
        <p:xfrm>
          <a:off x="3768036" y="4668725"/>
          <a:ext cx="828422" cy="624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4560" imgH="228600" progId="Equation.DSMT4">
                  <p:embed/>
                </p:oleObj>
              </mc:Choice>
              <mc:Fallback>
                <p:oleObj name="Equation" r:id="rId5" imgW="304560" imgH="2286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583260D8-AB6E-489D-8DE1-24036B937A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68036" y="4668725"/>
                        <a:ext cx="828422" cy="624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72DD76DF-46B7-45B0-86A1-021AB5C043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890648"/>
              </p:ext>
            </p:extLst>
          </p:nvPr>
        </p:nvGraphicFramePr>
        <p:xfrm>
          <a:off x="4615972" y="4448224"/>
          <a:ext cx="1652728" cy="1065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09480" imgH="393480" progId="Equation.DSMT4">
                  <p:embed/>
                </p:oleObj>
              </mc:Choice>
              <mc:Fallback>
                <p:oleObj name="Equation" r:id="rId7" imgW="609480" imgH="393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72DD76DF-46B7-45B0-86A1-021AB5C043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15972" y="4448224"/>
                        <a:ext cx="1652728" cy="1065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7E2697C6-C376-46C4-A927-BE437ED5E3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599841"/>
              </p:ext>
            </p:extLst>
          </p:nvPr>
        </p:nvGraphicFramePr>
        <p:xfrm>
          <a:off x="6236419" y="4602780"/>
          <a:ext cx="2270954" cy="756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38080" imgH="279360" progId="Equation.DSMT4">
                  <p:embed/>
                </p:oleObj>
              </mc:Choice>
              <mc:Fallback>
                <p:oleObj name="Equation" r:id="rId9" imgW="838080" imgH="2793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7E2697C6-C376-46C4-A927-BE437ED5E3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36419" y="4602780"/>
                        <a:ext cx="2270954" cy="756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>
            <a:extLst>
              <a:ext uri="{FF2B5EF4-FFF2-40B4-BE49-F238E27FC236}">
                <a16:creationId xmlns:a16="http://schemas.microsoft.com/office/drawing/2014/main" id="{35A15C2A-A0E5-455E-8B6B-2967C823B677}"/>
              </a:ext>
            </a:extLst>
          </p:cNvPr>
          <p:cNvGrpSpPr/>
          <p:nvPr/>
        </p:nvGrpSpPr>
        <p:grpSpPr>
          <a:xfrm>
            <a:off x="3478028" y="1123437"/>
            <a:ext cx="5289570" cy="2925875"/>
            <a:chOff x="992589" y="1392100"/>
            <a:chExt cx="4474669" cy="2475120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E61EBC0E-5850-4E1E-89C0-EBFF1FD2BFD6}"/>
                </a:ext>
              </a:extLst>
            </p:cNvPr>
            <p:cNvSpPr txBox="1"/>
            <p:nvPr/>
          </p:nvSpPr>
          <p:spPr>
            <a:xfrm>
              <a:off x="992589" y="3155228"/>
              <a:ext cx="424957" cy="6257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200"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1DA29FEB-1273-4323-9B66-AA58A9F7B7C6}"/>
                </a:ext>
              </a:extLst>
            </p:cNvPr>
            <p:cNvSpPr txBox="1"/>
            <p:nvPr/>
          </p:nvSpPr>
          <p:spPr>
            <a:xfrm>
              <a:off x="4111295" y="1392100"/>
              <a:ext cx="424957" cy="6257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200">
                  <a:latin typeface="Cambria" panose="02040503050406030204" pitchFamily="18" charset="0"/>
                  <a:ea typeface="Cambria" panose="02040503050406030204" pitchFamily="18" charset="0"/>
                </a:rPr>
                <a:t>E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278CD617-9CD8-4399-9257-9F9A1F27ED08}"/>
                </a:ext>
              </a:extLst>
            </p:cNvPr>
            <p:cNvSpPr txBox="1"/>
            <p:nvPr/>
          </p:nvSpPr>
          <p:spPr>
            <a:xfrm>
              <a:off x="5042301" y="3152871"/>
              <a:ext cx="424957" cy="6257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200">
                  <a:latin typeface="Cambria" panose="02040503050406030204" pitchFamily="18" charset="0"/>
                  <a:ea typeface="Cambria" panose="02040503050406030204" pitchFamily="18" charset="0"/>
                </a:rPr>
                <a:t>D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C087C48-3F47-4FA8-8FB7-BF8AC8EA4E7D}"/>
                </a:ext>
              </a:extLst>
            </p:cNvPr>
            <p:cNvSpPr txBox="1"/>
            <p:nvPr/>
          </p:nvSpPr>
          <p:spPr>
            <a:xfrm>
              <a:off x="2850914" y="3378446"/>
              <a:ext cx="1004844" cy="488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55 m</a:t>
              </a:r>
            </a:p>
          </p:txBody>
        </p: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DE9EDB9E-13EA-4088-A974-24498388B116}"/>
                </a:ext>
              </a:extLst>
            </p:cNvPr>
            <p:cNvGrpSpPr/>
            <p:nvPr/>
          </p:nvGrpSpPr>
          <p:grpSpPr>
            <a:xfrm flipV="1">
              <a:off x="1349298" y="1940380"/>
              <a:ext cx="3733014" cy="1574315"/>
              <a:chOff x="1349298" y="3718835"/>
              <a:chExt cx="3733014" cy="1574315"/>
            </a:xfrm>
          </p:grpSpPr>
          <p:sp>
            <p:nvSpPr>
              <p:cNvPr id="2" name="Isosceles Triangle 1">
                <a:extLst>
                  <a:ext uri="{FF2B5EF4-FFF2-40B4-BE49-F238E27FC236}">
                    <a16:creationId xmlns:a16="http://schemas.microsoft.com/office/drawing/2014/main" id="{5CA8EFB9-C7B3-4E8D-BB93-B6C628384446}"/>
                  </a:ext>
                </a:extLst>
              </p:cNvPr>
              <p:cNvSpPr/>
              <p:nvPr/>
            </p:nvSpPr>
            <p:spPr>
              <a:xfrm flipV="1">
                <a:off x="1349298" y="3718835"/>
                <a:ext cx="3733014" cy="1574315"/>
              </a:xfrm>
              <a:prstGeom prst="triangle">
                <a:avLst>
                  <a:gd name="adj" fmla="val 79122"/>
                </a:avLst>
              </a:prstGeom>
              <a:solidFill>
                <a:srgbClr val="42CAB4"/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B4A94284-0C1E-481F-A2BD-2A7F12EA157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302933" y="3718835"/>
                <a:ext cx="0" cy="1574315"/>
              </a:xfrm>
              <a:prstGeom prst="line">
                <a:avLst/>
              </a:prstGeom>
              <a:ln>
                <a:solidFill>
                  <a:schemeClr val="tx1">
                    <a:lumMod val="85000"/>
                    <a:lumOff val="15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A3807403-EF73-4D0F-A086-6123DF18CAD2}"/>
                  </a:ext>
                </a:extLst>
              </p:cNvPr>
              <p:cNvSpPr/>
              <p:nvPr/>
            </p:nvSpPr>
            <p:spPr>
              <a:xfrm>
                <a:off x="4302933" y="3718835"/>
                <a:ext cx="110490" cy="110490"/>
              </a:xfrm>
              <a:prstGeom prst="rect">
                <a:avLst/>
              </a:prstGeom>
              <a:solidFill>
                <a:srgbClr val="42CAB4"/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</p:grp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DB34F82E-623B-4EDD-BB8B-D6F1CD106C98}"/>
                </a:ext>
              </a:extLst>
            </p:cNvPr>
            <p:cNvSpPr txBox="1"/>
            <p:nvPr/>
          </p:nvSpPr>
          <p:spPr>
            <a:xfrm>
              <a:off x="3560754" y="2453397"/>
              <a:ext cx="1004844" cy="488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27 m</a:t>
              </a:r>
            </a:p>
          </p:txBody>
        </p:sp>
      </p:grpSp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FD15AF06-7933-4190-BC4D-57B7DCF2A6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824576"/>
              </p:ext>
            </p:extLst>
          </p:nvPr>
        </p:nvGraphicFramePr>
        <p:xfrm>
          <a:off x="10163170" y="762454"/>
          <a:ext cx="1349040" cy="929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71320" imgH="393480" progId="Equation.DSMT4">
                  <p:embed/>
                </p:oleObj>
              </mc:Choice>
              <mc:Fallback>
                <p:oleObj name="Equation" r:id="rId11" imgW="571320" imgH="39348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C17E926A-7E42-4646-882C-F07CA9E48F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163170" y="762454"/>
                        <a:ext cx="1349040" cy="929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AEFDE0BF-6AA1-4D5A-ADFE-29213C52C5E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329004" flipH="1">
            <a:off x="-66202" y="6031971"/>
            <a:ext cx="1460166" cy="806057"/>
          </a:xfrm>
          <a:prstGeom prst="rect">
            <a:avLst/>
          </a:prstGeom>
        </p:spPr>
      </p:pic>
      <p:pic>
        <p:nvPicPr>
          <p:cNvPr id="57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20862A10-95E2-44F6-8BE3-257FEBE0BFDC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21270996">
            <a:off x="42293" y="4782014"/>
            <a:ext cx="1567977" cy="865573"/>
          </a:xfrm>
          <a:prstGeom prst="rect">
            <a:avLst/>
          </a:prstGeom>
        </p:spPr>
      </p:pic>
      <p:pic>
        <p:nvPicPr>
          <p:cNvPr id="58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14D4863F-DE4C-4B53-AFAA-3572EB66068C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329004" flipH="1">
            <a:off x="9391364" y="940202"/>
            <a:ext cx="753652" cy="416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473533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B2CBE82B-9D07-437D-B746-86AE0EBA8739}"/>
              </a:ext>
            </a:extLst>
          </p:cNvPr>
          <p:cNvSpPr/>
          <p:nvPr/>
        </p:nvSpPr>
        <p:spPr>
          <a:xfrm>
            <a:off x="3274281" y="5988651"/>
            <a:ext cx="5808566" cy="576124"/>
          </a:xfrm>
          <a:prstGeom prst="roundRect">
            <a:avLst>
              <a:gd name="adj" fmla="val 8532"/>
            </a:avLst>
          </a:prstGeom>
          <a:solidFill>
            <a:srgbClr val="E8677F">
              <a:alpha val="5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Freeform: Shape 71">
            <a:extLst>
              <a:ext uri="{FF2B5EF4-FFF2-40B4-BE49-F238E27FC236}">
                <a16:creationId xmlns:a16="http://schemas.microsoft.com/office/drawing/2014/main" id="{3BE71EE6-4007-4720-9270-7C406E3E22D8}"/>
              </a:ext>
            </a:extLst>
          </p:cNvPr>
          <p:cNvSpPr/>
          <p:nvPr/>
        </p:nvSpPr>
        <p:spPr>
          <a:xfrm>
            <a:off x="903470" y="2305923"/>
            <a:ext cx="3733014" cy="3031268"/>
          </a:xfrm>
          <a:custGeom>
            <a:avLst/>
            <a:gdLst>
              <a:gd name="connsiteX0" fmla="*/ 581230 w 3733014"/>
              <a:gd name="connsiteY0" fmla="*/ 0 h 3031268"/>
              <a:gd name="connsiteX1" fmla="*/ 2255114 w 3733014"/>
              <a:gd name="connsiteY1" fmla="*/ 0 h 3031268"/>
              <a:gd name="connsiteX2" fmla="*/ 3728764 w 3733014"/>
              <a:gd name="connsiteY2" fmla="*/ 1456953 h 3031268"/>
              <a:gd name="connsiteX3" fmla="*/ 3733014 w 3733014"/>
              <a:gd name="connsiteY3" fmla="*/ 1456953 h 3031268"/>
              <a:gd name="connsiteX4" fmla="*/ 3731617 w 3733014"/>
              <a:gd name="connsiteY4" fmla="*/ 1459774 h 3031268"/>
              <a:gd name="connsiteX5" fmla="*/ 3733014 w 3733014"/>
              <a:gd name="connsiteY5" fmla="*/ 1461155 h 3031268"/>
              <a:gd name="connsiteX6" fmla="*/ 3730934 w 3733014"/>
              <a:gd name="connsiteY6" fmla="*/ 1461155 h 3031268"/>
              <a:gd name="connsiteX7" fmla="*/ 2953635 w 3733014"/>
              <a:gd name="connsiteY7" fmla="*/ 3031268 h 3031268"/>
              <a:gd name="connsiteX8" fmla="*/ 7884 w 3733014"/>
              <a:gd name="connsiteY8" fmla="*/ 1461155 h 3031268"/>
              <a:gd name="connsiteX9" fmla="*/ 0 w 3733014"/>
              <a:gd name="connsiteY9" fmla="*/ 1461155 h 3031268"/>
              <a:gd name="connsiteX10" fmla="*/ 1379 w 3733014"/>
              <a:gd name="connsiteY10" fmla="*/ 1457688 h 3031268"/>
              <a:gd name="connsiteX11" fmla="*/ 0 w 3733014"/>
              <a:gd name="connsiteY11" fmla="*/ 1456953 h 3031268"/>
              <a:gd name="connsiteX12" fmla="*/ 1672 w 3733014"/>
              <a:gd name="connsiteY12" fmla="*/ 1456953 h 30312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3733014" h="3031268">
                <a:moveTo>
                  <a:pt x="581230" y="0"/>
                </a:moveTo>
                <a:lnTo>
                  <a:pt x="2255114" y="0"/>
                </a:lnTo>
                <a:lnTo>
                  <a:pt x="3728764" y="1456953"/>
                </a:lnTo>
                <a:lnTo>
                  <a:pt x="3733014" y="1456953"/>
                </a:lnTo>
                <a:lnTo>
                  <a:pt x="3731617" y="1459774"/>
                </a:lnTo>
                <a:lnTo>
                  <a:pt x="3733014" y="1461155"/>
                </a:lnTo>
                <a:lnTo>
                  <a:pt x="3730934" y="1461155"/>
                </a:lnTo>
                <a:lnTo>
                  <a:pt x="2953635" y="3031268"/>
                </a:lnTo>
                <a:lnTo>
                  <a:pt x="7884" y="1461155"/>
                </a:lnTo>
                <a:lnTo>
                  <a:pt x="0" y="1461155"/>
                </a:lnTo>
                <a:lnTo>
                  <a:pt x="1379" y="1457688"/>
                </a:lnTo>
                <a:lnTo>
                  <a:pt x="0" y="1456953"/>
                </a:lnTo>
                <a:lnTo>
                  <a:pt x="1672" y="1456953"/>
                </a:lnTo>
                <a:close/>
              </a:path>
            </a:pathLst>
          </a:custGeom>
          <a:solidFill>
            <a:schemeClr val="accent1"/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grpSp>
        <p:nvGrpSpPr>
          <p:cNvPr id="43" name="Group 42">
            <a:extLst>
              <a:ext uri="{FF2B5EF4-FFF2-40B4-BE49-F238E27FC236}">
                <a16:creationId xmlns:a16="http://schemas.microsoft.com/office/drawing/2014/main" id="{266816F4-E283-4210-A1B7-606BBEA59E09}"/>
              </a:ext>
            </a:extLst>
          </p:cNvPr>
          <p:cNvGrpSpPr/>
          <p:nvPr/>
        </p:nvGrpSpPr>
        <p:grpSpPr>
          <a:xfrm>
            <a:off x="8550717" y="221395"/>
            <a:ext cx="3641283" cy="2815774"/>
            <a:chOff x="7042150" y="218278"/>
            <a:chExt cx="3641283" cy="2815774"/>
          </a:xfrm>
        </p:grpSpPr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B7B0EE89-A43A-40F1-8842-AF1581B1B2B5}"/>
                </a:ext>
              </a:extLst>
            </p:cNvPr>
            <p:cNvGrpSpPr/>
            <p:nvPr/>
          </p:nvGrpSpPr>
          <p:grpSpPr>
            <a:xfrm>
              <a:off x="7042150" y="520861"/>
              <a:ext cx="3641283" cy="225331"/>
              <a:chOff x="7042150" y="520861"/>
              <a:chExt cx="3641283" cy="225331"/>
            </a:xfrm>
          </p:grpSpPr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7C0A4DDD-4E3B-4AF5-9E3D-5355880FB4EF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ECD2533F-922B-4559-B363-78E64E43466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0" y="69448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BE4C7299-8AFF-472B-B3FF-DE8CB9B8BA8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574280" y="746192"/>
                <a:ext cx="298723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65764351-82D0-4876-9B22-21159915C36C}"/>
                </a:ext>
              </a:extLst>
            </p:cNvPr>
            <p:cNvGrpSpPr/>
            <p:nvPr/>
          </p:nvGrpSpPr>
          <p:grpSpPr>
            <a:xfrm rot="5400000">
              <a:off x="8865359" y="1513499"/>
              <a:ext cx="2815774" cy="225331"/>
              <a:chOff x="7042151" y="520861"/>
              <a:chExt cx="3641283" cy="225331"/>
            </a:xfrm>
          </p:grpSpPr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BF141149-BE55-48FA-8FE0-7986373989A9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FAE99125-92D5-4917-8683-D70F7871BDF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1" y="63352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>
                <a:extLst>
                  <a:ext uri="{FF2B5EF4-FFF2-40B4-BE49-F238E27FC236}">
                    <a16:creationId xmlns:a16="http://schemas.microsoft.com/office/drawing/2014/main" id="{48082C14-A84C-44B1-A90E-C4C65C3C675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34177" y="746192"/>
                <a:ext cx="2987234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CC7116FF-7B2A-407C-8EBA-75A2E95F2A48}"/>
              </a:ext>
            </a:extLst>
          </p:cNvPr>
          <p:cNvGrpSpPr/>
          <p:nvPr/>
        </p:nvGrpSpPr>
        <p:grpSpPr>
          <a:xfrm flipH="1">
            <a:off x="-138899" y="-104175"/>
            <a:ext cx="3641283" cy="2815774"/>
            <a:chOff x="7042150" y="218278"/>
            <a:chExt cx="3641283" cy="2815774"/>
          </a:xfrm>
        </p:grpSpPr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C36A3AFD-DBEB-4157-88E6-455EEA272F87}"/>
                </a:ext>
              </a:extLst>
            </p:cNvPr>
            <p:cNvGrpSpPr/>
            <p:nvPr/>
          </p:nvGrpSpPr>
          <p:grpSpPr>
            <a:xfrm>
              <a:off x="7042150" y="520861"/>
              <a:ext cx="3641283" cy="225331"/>
              <a:chOff x="7042150" y="520861"/>
              <a:chExt cx="3641283" cy="225331"/>
            </a:xfrm>
          </p:grpSpPr>
          <p:cxnSp>
            <p:nvCxnSpPr>
              <p:cNvPr id="50" name="Straight Connector 49">
                <a:extLst>
                  <a:ext uri="{FF2B5EF4-FFF2-40B4-BE49-F238E27FC236}">
                    <a16:creationId xmlns:a16="http://schemas.microsoft.com/office/drawing/2014/main" id="{A0A405A3-5C88-4E0F-B08C-22D5E1572957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>
                <a:extLst>
                  <a:ext uri="{FF2B5EF4-FFF2-40B4-BE49-F238E27FC236}">
                    <a16:creationId xmlns:a16="http://schemas.microsoft.com/office/drawing/2014/main" id="{B6CE13E6-CD9B-48F1-BCB7-0CD6F05EC5F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0" y="69448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>
                <a:extLst>
                  <a:ext uri="{FF2B5EF4-FFF2-40B4-BE49-F238E27FC236}">
                    <a16:creationId xmlns:a16="http://schemas.microsoft.com/office/drawing/2014/main" id="{2CBE9C98-313C-4C6C-BF64-23AB54F3CED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574280" y="746192"/>
                <a:ext cx="298723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3494E140-25EF-48CE-9C6A-6C187EA8F4DC}"/>
                </a:ext>
              </a:extLst>
            </p:cNvPr>
            <p:cNvGrpSpPr/>
            <p:nvPr/>
          </p:nvGrpSpPr>
          <p:grpSpPr>
            <a:xfrm rot="5400000">
              <a:off x="8865359" y="1513499"/>
              <a:ext cx="2815774" cy="225331"/>
              <a:chOff x="7042151" y="520861"/>
              <a:chExt cx="3641283" cy="225331"/>
            </a:xfrm>
          </p:grpSpPr>
          <p:cxnSp>
            <p:nvCxnSpPr>
              <p:cNvPr id="47" name="Straight Connector 46">
                <a:extLst>
                  <a:ext uri="{FF2B5EF4-FFF2-40B4-BE49-F238E27FC236}">
                    <a16:creationId xmlns:a16="http://schemas.microsoft.com/office/drawing/2014/main" id="{33465EE0-08FC-4219-B17B-2B14F33BE7A3}"/>
                  </a:ext>
                </a:extLst>
              </p:cNvPr>
              <p:cNvCxnSpPr/>
              <p:nvPr/>
            </p:nvCxnSpPr>
            <p:spPr>
              <a:xfrm>
                <a:off x="7234177" y="520861"/>
                <a:ext cx="3217762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>
                <a:extLst>
                  <a:ext uri="{FF2B5EF4-FFF2-40B4-BE49-F238E27FC236}">
                    <a16:creationId xmlns:a16="http://schemas.microsoft.com/office/drawing/2014/main" id="{C30C45E8-84B3-4269-A4FF-80954916552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42151" y="633521"/>
                <a:ext cx="3641283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>
                <a:extLst>
                  <a:ext uri="{FF2B5EF4-FFF2-40B4-BE49-F238E27FC236}">
                    <a16:creationId xmlns:a16="http://schemas.microsoft.com/office/drawing/2014/main" id="{7FEE08DB-5065-44FF-AA2E-D1A31FACE90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34177" y="746192"/>
                <a:ext cx="2987234" cy="0"/>
              </a:xfrm>
              <a:prstGeom prst="line">
                <a:avLst/>
              </a:prstGeom>
              <a:ln w="1270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32" name="图片 47" descr="图片包含 鲜花&#10;&#10;已生成高可信度的说明">
            <a:extLst>
              <a:ext uri="{FF2B5EF4-FFF2-40B4-BE49-F238E27FC236}">
                <a16:creationId xmlns:a16="http://schemas.microsoft.com/office/drawing/2014/main" id="{405B7BA5-792A-410B-8C86-194B0EDC94A0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47" t="87092" r="32873" b="2223"/>
          <a:stretch/>
        </p:blipFill>
        <p:spPr>
          <a:xfrm rot="9762270" flipV="1">
            <a:off x="-113342" y="4728696"/>
            <a:ext cx="1825446" cy="2082305"/>
          </a:xfrm>
          <a:prstGeom prst="rect">
            <a:avLst/>
          </a:prstGeom>
        </p:spPr>
      </p:pic>
      <p:pic>
        <p:nvPicPr>
          <p:cNvPr id="33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DCB71444-A4A1-4330-AC72-51B54E5757D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1260877" flipH="1">
            <a:off x="242987" y="6164458"/>
            <a:ext cx="1039413" cy="57378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6B8D303-3F04-4B81-84EA-95ED385E5FC2}"/>
              </a:ext>
            </a:extLst>
          </p:cNvPr>
          <p:cNvSpPr txBox="1"/>
          <p:nvPr/>
        </p:nvSpPr>
        <p:spPr>
          <a:xfrm>
            <a:off x="592800" y="362407"/>
            <a:ext cx="9183725" cy="13050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>
                <a:latin typeface="Cambria" panose="02040503050406030204" pitchFamily="18" charset="0"/>
                <a:ea typeface="Cambria" panose="02040503050406030204" pitchFamily="18" charset="0"/>
              </a:rPr>
              <a:t>Mảnh đất có hình dạng như hình bên dưới. </a:t>
            </a:r>
          </a:p>
          <a:p>
            <a:pPr>
              <a:lnSpc>
                <a:spcPct val="150000"/>
              </a:lnSpc>
            </a:pPr>
            <a:r>
              <a:rPr lang="en-US" sz="2800">
                <a:latin typeface="Cambria" panose="02040503050406030204" pitchFamily="18" charset="0"/>
                <a:ea typeface="Cambria" panose="02040503050406030204" pitchFamily="18" charset="0"/>
              </a:rPr>
              <a:t>Tính diện tích mảnh đất đó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DA29FEB-1273-4323-9B66-AA58A9F7B7C6}"/>
              </a:ext>
            </a:extLst>
          </p:cNvPr>
          <p:cNvSpPr txBox="1"/>
          <p:nvPr/>
        </p:nvSpPr>
        <p:spPr>
          <a:xfrm>
            <a:off x="3693029" y="5188141"/>
            <a:ext cx="424957" cy="577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E</a:t>
            </a:r>
          </a:p>
        </p:txBody>
      </p:sp>
      <p:sp>
        <p:nvSpPr>
          <p:cNvPr id="2" name="Isosceles Triangle 1">
            <a:extLst>
              <a:ext uri="{FF2B5EF4-FFF2-40B4-BE49-F238E27FC236}">
                <a16:creationId xmlns:a16="http://schemas.microsoft.com/office/drawing/2014/main" id="{5CA8EFB9-C7B3-4E8D-BB93-B6C628384446}"/>
              </a:ext>
            </a:extLst>
          </p:cNvPr>
          <p:cNvSpPr/>
          <p:nvPr/>
        </p:nvSpPr>
        <p:spPr>
          <a:xfrm flipV="1">
            <a:off x="903470" y="3762876"/>
            <a:ext cx="3733014" cy="1574315"/>
          </a:xfrm>
          <a:prstGeom prst="triangle">
            <a:avLst>
              <a:gd name="adj" fmla="val 79122"/>
            </a:avLst>
          </a:prstGeom>
          <a:noFill/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4CA8CAE9-DE94-45AB-AAF0-75474794B8BB}"/>
              </a:ext>
            </a:extLst>
          </p:cNvPr>
          <p:cNvGrpSpPr/>
          <p:nvPr/>
        </p:nvGrpSpPr>
        <p:grpSpPr>
          <a:xfrm>
            <a:off x="3857105" y="3762876"/>
            <a:ext cx="110490" cy="1574315"/>
            <a:chOff x="4417009" y="4132089"/>
            <a:chExt cx="110490" cy="1574315"/>
          </a:xfrm>
        </p:grpSpPr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B4A94284-0C1E-481F-A2BD-2A7F12EA157D}"/>
                </a:ext>
              </a:extLst>
            </p:cNvPr>
            <p:cNvCxnSpPr>
              <a:cxnSpLocks/>
            </p:cNvCxnSpPr>
            <p:nvPr/>
          </p:nvCxnSpPr>
          <p:spPr>
            <a:xfrm>
              <a:off x="4417009" y="4132089"/>
              <a:ext cx="0" cy="1574315"/>
            </a:xfrm>
            <a:prstGeom prst="line">
              <a:avLst/>
            </a:prstGeom>
            <a:noFill/>
            <a:ln>
              <a:solidFill>
                <a:schemeClr val="tx1">
                  <a:lumMod val="85000"/>
                  <a:lumOff val="1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A3807403-EF73-4D0F-A086-6123DF18CAD2}"/>
                </a:ext>
              </a:extLst>
            </p:cNvPr>
            <p:cNvSpPr/>
            <p:nvPr/>
          </p:nvSpPr>
          <p:spPr>
            <a:xfrm>
              <a:off x="4417009" y="4132089"/>
              <a:ext cx="110490" cy="110490"/>
            </a:xfrm>
            <a:prstGeom prst="rect">
              <a:avLst/>
            </a:prstGeom>
            <a:noFill/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DB34F82E-623B-4EDD-BB8B-D6F1CD106C98}"/>
              </a:ext>
            </a:extLst>
          </p:cNvPr>
          <p:cNvSpPr txBox="1"/>
          <p:nvPr/>
        </p:nvSpPr>
        <p:spPr>
          <a:xfrm>
            <a:off x="3132233" y="4108819"/>
            <a:ext cx="1004844" cy="496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7 m</a:t>
            </a:r>
          </a:p>
        </p:txBody>
      </p:sp>
      <p:sp>
        <p:nvSpPr>
          <p:cNvPr id="57" name="Flowchart: Process 3">
            <a:extLst>
              <a:ext uri="{FF2B5EF4-FFF2-40B4-BE49-F238E27FC236}">
                <a16:creationId xmlns:a16="http://schemas.microsoft.com/office/drawing/2014/main" id="{15B37FDA-EA25-4C0B-A37C-7E7D4A611091}"/>
              </a:ext>
            </a:extLst>
          </p:cNvPr>
          <p:cNvSpPr/>
          <p:nvPr/>
        </p:nvSpPr>
        <p:spPr>
          <a:xfrm>
            <a:off x="903470" y="2305923"/>
            <a:ext cx="3733014" cy="1461155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0 h 10000"/>
              <a:gd name="connsiteX0" fmla="*/ 1557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557 w 10000"/>
              <a:gd name="connsiteY4" fmla="*/ 0 h 10000"/>
              <a:gd name="connsiteX0" fmla="*/ 1557 w 10000"/>
              <a:gd name="connsiteY0" fmla="*/ 0 h 10000"/>
              <a:gd name="connsiteX1" fmla="*/ 6041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557 w 10000"/>
              <a:gd name="connsiteY4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00">
                <a:moveTo>
                  <a:pt x="1557" y="0"/>
                </a:moveTo>
                <a:lnTo>
                  <a:pt x="6041" y="0"/>
                </a:lnTo>
                <a:lnTo>
                  <a:pt x="10000" y="10000"/>
                </a:lnTo>
                <a:lnTo>
                  <a:pt x="0" y="10000"/>
                </a:lnTo>
                <a:lnTo>
                  <a:pt x="1557" y="0"/>
                </a:lnTo>
                <a:close/>
              </a:path>
            </a:pathLst>
          </a:custGeom>
          <a:noFill/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9940D415-7ABB-4D97-91E5-72DBD77A5D72}"/>
              </a:ext>
            </a:extLst>
          </p:cNvPr>
          <p:cNvSpPr txBox="1"/>
          <p:nvPr/>
        </p:nvSpPr>
        <p:spPr>
          <a:xfrm>
            <a:off x="546761" y="3292986"/>
            <a:ext cx="424957" cy="577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A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6111C749-69D8-4018-B424-8168539C7728}"/>
              </a:ext>
            </a:extLst>
          </p:cNvPr>
          <p:cNvSpPr txBox="1"/>
          <p:nvPr/>
        </p:nvSpPr>
        <p:spPr>
          <a:xfrm>
            <a:off x="1171758" y="1818752"/>
            <a:ext cx="424957" cy="577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B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C0EF9AB7-D5B4-4806-906F-CA28A6862A54}"/>
              </a:ext>
            </a:extLst>
          </p:cNvPr>
          <p:cNvSpPr txBox="1"/>
          <p:nvPr/>
        </p:nvSpPr>
        <p:spPr>
          <a:xfrm>
            <a:off x="3121298" y="1818752"/>
            <a:ext cx="424957" cy="577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C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B0C59A3C-2C01-49DC-97ED-E90EA1CD2B03}"/>
              </a:ext>
            </a:extLst>
          </p:cNvPr>
          <p:cNvSpPr txBox="1"/>
          <p:nvPr/>
        </p:nvSpPr>
        <p:spPr>
          <a:xfrm>
            <a:off x="4596473" y="3186454"/>
            <a:ext cx="424957" cy="577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BDAAA606-2A62-4441-826F-5B9019AE22E8}"/>
              </a:ext>
            </a:extLst>
          </p:cNvPr>
          <p:cNvSpPr txBox="1"/>
          <p:nvPr/>
        </p:nvSpPr>
        <p:spPr>
          <a:xfrm>
            <a:off x="1979084" y="1877186"/>
            <a:ext cx="1004844" cy="496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30 m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67007794-94E4-4B02-AE27-DB6F5FF5E66F}"/>
              </a:ext>
            </a:extLst>
          </p:cNvPr>
          <p:cNvSpPr txBox="1"/>
          <p:nvPr/>
        </p:nvSpPr>
        <p:spPr>
          <a:xfrm>
            <a:off x="2376444" y="3306372"/>
            <a:ext cx="1004844" cy="496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55 m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328CD1A9-D78B-451A-A564-796E44266ABF}"/>
              </a:ext>
            </a:extLst>
          </p:cNvPr>
          <p:cNvGrpSpPr/>
          <p:nvPr/>
        </p:nvGrpSpPr>
        <p:grpSpPr>
          <a:xfrm>
            <a:off x="1497359" y="2317746"/>
            <a:ext cx="110490" cy="1449332"/>
            <a:chOff x="2057263" y="2686959"/>
            <a:chExt cx="110490" cy="1449332"/>
          </a:xfrm>
        </p:grpSpPr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EB8B81CF-FC34-421D-A52F-8121AC303FE9}"/>
                </a:ext>
              </a:extLst>
            </p:cNvPr>
            <p:cNvCxnSpPr>
              <a:cxnSpLocks/>
            </p:cNvCxnSpPr>
            <p:nvPr/>
          </p:nvCxnSpPr>
          <p:spPr>
            <a:xfrm>
              <a:off x="2057263" y="2686959"/>
              <a:ext cx="0" cy="1449332"/>
            </a:xfrm>
            <a:prstGeom prst="line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65" name="Rectangle 64">
              <a:extLst>
                <a:ext uri="{FF2B5EF4-FFF2-40B4-BE49-F238E27FC236}">
                  <a16:creationId xmlns:a16="http://schemas.microsoft.com/office/drawing/2014/main" id="{474524F1-ABF6-4367-A37E-8688694509CA}"/>
                </a:ext>
              </a:extLst>
            </p:cNvPr>
            <p:cNvSpPr/>
            <p:nvPr/>
          </p:nvSpPr>
          <p:spPr>
            <a:xfrm>
              <a:off x="2057263" y="4025801"/>
              <a:ext cx="110490" cy="110490"/>
            </a:xfrm>
            <a:prstGeom prst="rect">
              <a:avLst/>
            </a:prstGeom>
            <a:noFill/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TextBox 65">
            <a:extLst>
              <a:ext uri="{FF2B5EF4-FFF2-40B4-BE49-F238E27FC236}">
                <a16:creationId xmlns:a16="http://schemas.microsoft.com/office/drawing/2014/main" id="{614F3654-8ACB-4CCE-94F3-8F77127B4055}"/>
              </a:ext>
            </a:extLst>
          </p:cNvPr>
          <p:cNvSpPr txBox="1"/>
          <p:nvPr/>
        </p:nvSpPr>
        <p:spPr>
          <a:xfrm>
            <a:off x="1476662" y="2690900"/>
            <a:ext cx="1004844" cy="496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2 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61EBC0E-5850-4E1E-89C0-EBFF1FD2BFD6}"/>
              </a:ext>
            </a:extLst>
          </p:cNvPr>
          <p:cNvSpPr txBox="1"/>
          <p:nvPr/>
        </p:nvSpPr>
        <p:spPr>
          <a:xfrm>
            <a:off x="1460374" y="3591534"/>
            <a:ext cx="424957" cy="577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M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78CD617-9CD8-4399-9257-9F9A1F27ED08}"/>
              </a:ext>
            </a:extLst>
          </p:cNvPr>
          <p:cNvSpPr txBox="1"/>
          <p:nvPr/>
        </p:nvSpPr>
        <p:spPr>
          <a:xfrm>
            <a:off x="3631686" y="3211631"/>
            <a:ext cx="424957" cy="577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N</a:t>
            </a:r>
          </a:p>
        </p:txBody>
      </p: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88B00CBD-1DF0-43F1-A99F-EB9A3B9539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743932"/>
              </p:ext>
            </p:extLst>
          </p:nvPr>
        </p:nvGraphicFramePr>
        <p:xfrm>
          <a:off x="5747381" y="1845498"/>
          <a:ext cx="957780" cy="59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280" imgH="228600" progId="Equation.DSMT4">
                  <p:embed/>
                </p:oleObj>
              </mc:Choice>
              <mc:Fallback>
                <p:oleObj name="Equation" r:id="rId5" imgW="368280" imgH="2286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583260D8-AB6E-489D-8DE1-24036B937A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47381" y="1845498"/>
                        <a:ext cx="957780" cy="596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291AAE32-4B99-4AE5-8928-3249D893AC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327172"/>
              </p:ext>
            </p:extLst>
          </p:nvPr>
        </p:nvGraphicFramePr>
        <p:xfrm>
          <a:off x="6719802" y="1633098"/>
          <a:ext cx="2305458" cy="102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88840" imgH="393480" progId="Equation.DSMT4">
                  <p:embed/>
                </p:oleObj>
              </mc:Choice>
              <mc:Fallback>
                <p:oleObj name="Equation" r:id="rId7" imgW="888840" imgH="393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72DD76DF-46B7-45B0-86A1-021AB5C043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19802" y="1633098"/>
                        <a:ext cx="2305458" cy="102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9292B063-76F7-44DD-8646-CC49EC2C41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618417"/>
              </p:ext>
            </p:extLst>
          </p:nvPr>
        </p:nvGraphicFramePr>
        <p:xfrm>
          <a:off x="9004681" y="1781306"/>
          <a:ext cx="1844366" cy="724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11000" imgH="279360" progId="Equation.DSMT4">
                  <p:embed/>
                </p:oleObj>
              </mc:Choice>
              <mc:Fallback>
                <p:oleObj name="Equation" r:id="rId9" imgW="711000" imgH="2793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7E2697C6-C376-46C4-A927-BE437ED5E3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04681" y="1781306"/>
                        <a:ext cx="1844366" cy="724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1400C154-7DC4-4F57-B255-3D274589BE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84925"/>
              </p:ext>
            </p:extLst>
          </p:nvPr>
        </p:nvGraphicFramePr>
        <p:xfrm>
          <a:off x="5976564" y="2853716"/>
          <a:ext cx="771522" cy="581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4560" imgH="228600" progId="Equation.DSMT4">
                  <p:embed/>
                </p:oleObj>
              </mc:Choice>
              <mc:Fallback>
                <p:oleObj name="Equation" r:id="rId11" imgW="304560" imgH="2286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583260D8-AB6E-489D-8DE1-24036B937A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76564" y="2853716"/>
                        <a:ext cx="771522" cy="581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F551F8C9-3480-446F-B444-5BE2080462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58081"/>
              </p:ext>
            </p:extLst>
          </p:nvPr>
        </p:nvGraphicFramePr>
        <p:xfrm>
          <a:off x="6748086" y="2648361"/>
          <a:ext cx="1539205" cy="992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09480" imgH="393480" progId="Equation.DSMT4">
                  <p:embed/>
                </p:oleObj>
              </mc:Choice>
              <mc:Fallback>
                <p:oleObj name="Equation" r:id="rId13" imgW="609480" imgH="393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72DD76DF-46B7-45B0-86A1-021AB5C043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48086" y="2648361"/>
                        <a:ext cx="1539205" cy="992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B37BB9E5-0B74-4756-A2EF-6933603E9F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933863"/>
              </p:ext>
            </p:extLst>
          </p:nvPr>
        </p:nvGraphicFramePr>
        <p:xfrm>
          <a:off x="8287291" y="2792301"/>
          <a:ext cx="2114967" cy="70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38080" imgH="279360" progId="Equation.DSMT4">
                  <p:embed/>
                </p:oleObj>
              </mc:Choice>
              <mc:Fallback>
                <p:oleObj name="Equation" r:id="rId15" imgW="838080" imgH="2793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7E2697C6-C376-46C4-A927-BE437ED5E3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287291" y="2792301"/>
                        <a:ext cx="2114967" cy="70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64E0C1D-4BC2-4C0B-B522-68E0659156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251957"/>
              </p:ext>
            </p:extLst>
          </p:nvPr>
        </p:nvGraphicFramePr>
        <p:xfrm>
          <a:off x="5723059" y="3787679"/>
          <a:ext cx="3240764" cy="561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20480" imgH="228600" progId="Equation.DSMT4">
                  <p:embed/>
                </p:oleObj>
              </mc:Choice>
              <mc:Fallback>
                <p:oleObj name="Equation" r:id="rId17" imgW="1320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23059" y="3787679"/>
                        <a:ext cx="3240764" cy="561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A6AF72A-22CA-45DD-A047-1F83B5A86F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279009"/>
              </p:ext>
            </p:extLst>
          </p:nvPr>
        </p:nvGraphicFramePr>
        <p:xfrm>
          <a:off x="6759703" y="4290032"/>
          <a:ext cx="4408240" cy="697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765080" imgH="279360" progId="Equation.DSMT4">
                  <p:embed/>
                </p:oleObj>
              </mc:Choice>
              <mc:Fallback>
                <p:oleObj name="Equation" r:id="rId19" imgW="1765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759703" y="4290032"/>
                        <a:ext cx="4408240" cy="697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CAB8521-449B-4CBA-8DFC-211F16BD91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75324"/>
              </p:ext>
            </p:extLst>
          </p:nvPr>
        </p:nvGraphicFramePr>
        <p:xfrm>
          <a:off x="6757191" y="4928615"/>
          <a:ext cx="2251690" cy="697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01440" imgH="279360" progId="Equation.DSMT4">
                  <p:embed/>
                </p:oleObj>
              </mc:Choice>
              <mc:Fallback>
                <p:oleObj name="Equation" r:id="rId21" imgW="901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757191" y="4928615"/>
                        <a:ext cx="2251690" cy="697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Box 72">
            <a:extLst>
              <a:ext uri="{FF2B5EF4-FFF2-40B4-BE49-F238E27FC236}">
                <a16:creationId xmlns:a16="http://schemas.microsoft.com/office/drawing/2014/main" id="{0D7219DC-4415-4118-BE82-7C96BEC67536}"/>
              </a:ext>
            </a:extLst>
          </p:cNvPr>
          <p:cNvSpPr txBox="1"/>
          <p:nvPr/>
        </p:nvSpPr>
        <p:spPr>
          <a:xfrm>
            <a:off x="3424425" y="5876763"/>
            <a:ext cx="5689542" cy="6587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>
                <a:latin typeface="Cambria" panose="02040503050406030204" pitchFamily="18" charset="0"/>
                <a:ea typeface="Cambria" panose="02040503050406030204" pitchFamily="18" charset="0"/>
              </a:rPr>
              <a:t>Diện tích mảnh đất là 1677,5 m</a:t>
            </a:r>
            <a:r>
              <a:rPr lang="en-US" sz="2800" b="1" baseline="30000"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  <a:r>
              <a:rPr lang="en-US" sz="2800" b="1"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</a:p>
        </p:txBody>
      </p:sp>
      <p:pic>
        <p:nvPicPr>
          <p:cNvPr id="74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E38A0090-0CBC-4771-B259-35DBA1F0490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329004" flipH="1">
            <a:off x="879549" y="6424447"/>
            <a:ext cx="775508" cy="428105"/>
          </a:xfrm>
          <a:prstGeom prst="rect">
            <a:avLst/>
          </a:prstGeom>
        </p:spPr>
      </p:pic>
      <p:pic>
        <p:nvPicPr>
          <p:cNvPr id="75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96A570CF-A8A7-41FC-96D2-1D6036B81BE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1778"/>
          <a:stretch/>
        </p:blipFill>
        <p:spPr>
          <a:xfrm rot="21270996">
            <a:off x="30823" y="4805450"/>
            <a:ext cx="1567977" cy="865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849044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mph" presetSubtype="2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A9AE8"/>
                                      </p:to>
                                    </p:animClr>
                                    <p:set>
                                      <p:cBhvr>
                                        <p:cTn id="36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" presetClass="emph" presetSubtype="2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42CAB4"/>
                                      </p:to>
                                    </p:animClr>
                                    <p:set>
                                      <p:cBhvr>
                                        <p:cTn id="4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75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50"/>
                            </p:stCondLst>
                            <p:childTnLst>
                              <p:par>
                                <p:cTn id="5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0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801"/>
                            </p:stCondLst>
                            <p:childTnLst>
                              <p:par>
                                <p:cTn id="13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7" grpId="0"/>
      <p:bldP spid="2" grpId="0" animBg="1"/>
      <p:bldP spid="16" grpId="0"/>
      <p:bldP spid="57" grpId="0" animBg="1"/>
      <p:bldP spid="58" grpId="0"/>
      <p:bldP spid="59" grpId="0"/>
      <p:bldP spid="60" grpId="0"/>
      <p:bldP spid="61" grpId="0"/>
      <p:bldP spid="62" grpId="0"/>
      <p:bldP spid="63" grpId="0"/>
      <p:bldP spid="66" grpId="0"/>
      <p:bldP spid="5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" name="Group 84">
            <a:extLst>
              <a:ext uri="{FF2B5EF4-FFF2-40B4-BE49-F238E27FC236}">
                <a16:creationId xmlns:a16="http://schemas.microsoft.com/office/drawing/2014/main" id="{377B19E2-3BAF-4D6D-9BDC-FF5C10E90095}"/>
              </a:ext>
            </a:extLst>
          </p:cNvPr>
          <p:cNvGrpSpPr/>
          <p:nvPr/>
        </p:nvGrpSpPr>
        <p:grpSpPr>
          <a:xfrm>
            <a:off x="0" y="1422400"/>
            <a:ext cx="12192000" cy="5613677"/>
            <a:chOff x="0" y="1422400"/>
            <a:chExt cx="12192000" cy="5613677"/>
          </a:xfrm>
        </p:grpSpPr>
        <p:pic>
          <p:nvPicPr>
            <p:cNvPr id="47" name="图片 3">
              <a:extLst>
                <a:ext uri="{FF2B5EF4-FFF2-40B4-BE49-F238E27FC236}">
                  <a16:creationId xmlns:a16="http://schemas.microsoft.com/office/drawing/2014/main" id="{A53BD9B9-BE0E-42AC-9816-FD5B1784D9B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39" t="17813" r="3051" b="2928"/>
            <a:stretch/>
          </p:blipFill>
          <p:spPr>
            <a:xfrm>
              <a:off x="0" y="1422400"/>
              <a:ext cx="12192000" cy="5435600"/>
            </a:xfrm>
            <a:prstGeom prst="rect">
              <a:avLst/>
            </a:prstGeom>
          </p:spPr>
        </p:pic>
        <p:pic>
          <p:nvPicPr>
            <p:cNvPr id="37" name="图片 5" descr="图片包含 鲜花&#10;&#10;已生成高可信度的说明">
              <a:extLst>
                <a:ext uri="{FF2B5EF4-FFF2-40B4-BE49-F238E27FC236}">
                  <a16:creationId xmlns:a16="http://schemas.microsoft.com/office/drawing/2014/main" id="{B7A78CD7-CC58-4C39-AE33-BD86AE3D29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638" t="52933"/>
            <a:stretch/>
          </p:blipFill>
          <p:spPr>
            <a:xfrm flipH="1">
              <a:off x="0" y="3429000"/>
              <a:ext cx="2734106" cy="3607077"/>
            </a:xfrm>
            <a:prstGeom prst="rect">
              <a:avLst/>
            </a:prstGeom>
          </p:spPr>
        </p:pic>
        <p:pic>
          <p:nvPicPr>
            <p:cNvPr id="36" name="图片 4" descr="图片包含 鲜花&#10;&#10;已生成高可信度的说明">
              <a:extLst>
                <a:ext uri="{FF2B5EF4-FFF2-40B4-BE49-F238E27FC236}">
                  <a16:creationId xmlns:a16="http://schemas.microsoft.com/office/drawing/2014/main" id="{E2D0B41C-EFC5-4016-949B-955DA5A91F2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1814" r="61288"/>
            <a:stretch/>
          </p:blipFill>
          <p:spPr>
            <a:xfrm flipH="1">
              <a:off x="10299012" y="4640820"/>
              <a:ext cx="1892988" cy="2217180"/>
            </a:xfrm>
            <a:prstGeom prst="rect">
              <a:avLst/>
            </a:prstGeom>
          </p:spPr>
        </p:pic>
      </p:grpSp>
      <p:sp>
        <p:nvSpPr>
          <p:cNvPr id="84" name="Rectangle: Rounded Corners 83">
            <a:extLst>
              <a:ext uri="{FF2B5EF4-FFF2-40B4-BE49-F238E27FC236}">
                <a16:creationId xmlns:a16="http://schemas.microsoft.com/office/drawing/2014/main" id="{023FF3E4-C2CB-41D8-B8AF-35377810F716}"/>
              </a:ext>
            </a:extLst>
          </p:cNvPr>
          <p:cNvSpPr/>
          <p:nvPr/>
        </p:nvSpPr>
        <p:spPr>
          <a:xfrm>
            <a:off x="5258873" y="4804545"/>
            <a:ext cx="4244584" cy="1897723"/>
          </a:xfrm>
          <a:prstGeom prst="roundRect">
            <a:avLst>
              <a:gd name="adj" fmla="val 10977"/>
            </a:avLst>
          </a:prstGeom>
          <a:solidFill>
            <a:schemeClr val="accent5">
              <a:lumMod val="40000"/>
              <a:lumOff val="60000"/>
            </a:schemeClr>
          </a:solidFill>
          <a:ln w="63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/>
          </a:p>
        </p:txBody>
      </p:sp>
      <p:grpSp>
        <p:nvGrpSpPr>
          <p:cNvPr id="82" name="Group 81">
            <a:extLst>
              <a:ext uri="{FF2B5EF4-FFF2-40B4-BE49-F238E27FC236}">
                <a16:creationId xmlns:a16="http://schemas.microsoft.com/office/drawing/2014/main" id="{FC37149B-EE64-47B0-B532-985217D4C265}"/>
              </a:ext>
            </a:extLst>
          </p:cNvPr>
          <p:cNvGrpSpPr/>
          <p:nvPr/>
        </p:nvGrpSpPr>
        <p:grpSpPr>
          <a:xfrm>
            <a:off x="339776" y="2205510"/>
            <a:ext cx="4241587" cy="3558793"/>
            <a:chOff x="339776" y="2205510"/>
            <a:chExt cx="4241587" cy="3558793"/>
          </a:xfrm>
        </p:grpSpPr>
        <p:grpSp>
          <p:nvGrpSpPr>
            <p:cNvPr id="64" name="Group 63">
              <a:extLst>
                <a:ext uri="{FF2B5EF4-FFF2-40B4-BE49-F238E27FC236}">
                  <a16:creationId xmlns:a16="http://schemas.microsoft.com/office/drawing/2014/main" id="{F88BD103-A5DE-4E7D-AB7F-51830A866079}"/>
                </a:ext>
              </a:extLst>
            </p:cNvPr>
            <p:cNvGrpSpPr/>
            <p:nvPr/>
          </p:nvGrpSpPr>
          <p:grpSpPr>
            <a:xfrm>
              <a:off x="742789" y="2645163"/>
              <a:ext cx="3435564" cy="2657476"/>
              <a:chOff x="647701" y="3292079"/>
              <a:chExt cx="3435564" cy="2657476"/>
            </a:xfrm>
            <a:solidFill>
              <a:schemeClr val="accent1">
                <a:lumMod val="20000"/>
                <a:lumOff val="80000"/>
              </a:schemeClr>
            </a:solidFill>
          </p:grpSpPr>
          <p:sp>
            <p:nvSpPr>
              <p:cNvPr id="65" name="Right Triangle 64">
                <a:extLst>
                  <a:ext uri="{FF2B5EF4-FFF2-40B4-BE49-F238E27FC236}">
                    <a16:creationId xmlns:a16="http://schemas.microsoft.com/office/drawing/2014/main" id="{F22A7EF0-51C9-4781-8959-56929E009BBB}"/>
                  </a:ext>
                </a:extLst>
              </p:cNvPr>
              <p:cNvSpPr/>
              <p:nvPr/>
            </p:nvSpPr>
            <p:spPr>
              <a:xfrm>
                <a:off x="3053792" y="3292079"/>
                <a:ext cx="1029473" cy="2657475"/>
              </a:xfrm>
              <a:prstGeom prst="rtTriangle">
                <a:avLst/>
              </a:prstGeom>
              <a:grp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6" name="Freeform: Shape 65">
                <a:extLst>
                  <a:ext uri="{FF2B5EF4-FFF2-40B4-BE49-F238E27FC236}">
                    <a16:creationId xmlns:a16="http://schemas.microsoft.com/office/drawing/2014/main" id="{7F03A19C-C8CE-4C47-98F1-D39577F0B403}"/>
                  </a:ext>
                </a:extLst>
              </p:cNvPr>
              <p:cNvSpPr/>
              <p:nvPr/>
            </p:nvSpPr>
            <p:spPr>
              <a:xfrm>
                <a:off x="647701" y="4173778"/>
                <a:ext cx="2406092" cy="1775777"/>
              </a:xfrm>
              <a:custGeom>
                <a:avLst/>
                <a:gdLst>
                  <a:gd name="connsiteX0" fmla="*/ 0 w 1804569"/>
                  <a:gd name="connsiteY0" fmla="*/ 0 h 1331833"/>
                  <a:gd name="connsiteX1" fmla="*/ 1804569 w 1804569"/>
                  <a:gd name="connsiteY1" fmla="*/ 0 h 1331833"/>
                  <a:gd name="connsiteX2" fmla="*/ 1804569 w 1804569"/>
                  <a:gd name="connsiteY2" fmla="*/ 1331833 h 1331833"/>
                  <a:gd name="connsiteX3" fmla="*/ 0 w 1804569"/>
                  <a:gd name="connsiteY3" fmla="*/ 1331833 h 1331833"/>
                  <a:gd name="connsiteX4" fmla="*/ 0 w 1804569"/>
                  <a:gd name="connsiteY4" fmla="*/ 0 h 13318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804569" h="1331833">
                    <a:moveTo>
                      <a:pt x="0" y="0"/>
                    </a:moveTo>
                    <a:lnTo>
                      <a:pt x="1804569" y="0"/>
                    </a:lnTo>
                    <a:lnTo>
                      <a:pt x="1804569" y="1331833"/>
                    </a:lnTo>
                    <a:lnTo>
                      <a:pt x="0" y="1331833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7" name="Freeform: Shape 66">
                <a:extLst>
                  <a:ext uri="{FF2B5EF4-FFF2-40B4-BE49-F238E27FC236}">
                    <a16:creationId xmlns:a16="http://schemas.microsoft.com/office/drawing/2014/main" id="{6E612862-F0A1-4D03-B1A2-8D794F873459}"/>
                  </a:ext>
                </a:extLst>
              </p:cNvPr>
              <p:cNvSpPr/>
              <p:nvPr/>
            </p:nvSpPr>
            <p:spPr>
              <a:xfrm>
                <a:off x="647701" y="3292081"/>
                <a:ext cx="2406092" cy="881697"/>
              </a:xfrm>
              <a:custGeom>
                <a:avLst/>
                <a:gdLst>
                  <a:gd name="connsiteX0" fmla="*/ 1804569 w 1804569"/>
                  <a:gd name="connsiteY0" fmla="*/ 0 h 661273"/>
                  <a:gd name="connsiteX1" fmla="*/ 1804569 w 1804569"/>
                  <a:gd name="connsiteY1" fmla="*/ 661273 h 661273"/>
                  <a:gd name="connsiteX2" fmla="*/ 0 w 1804569"/>
                  <a:gd name="connsiteY2" fmla="*/ 661273 h 661273"/>
                  <a:gd name="connsiteX3" fmla="*/ 0 w 1804569"/>
                  <a:gd name="connsiteY3" fmla="*/ 658921 h 661273"/>
                  <a:gd name="connsiteX4" fmla="*/ 1804569 w 1804569"/>
                  <a:gd name="connsiteY4" fmla="*/ 0 h 66127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804569" h="661273">
                    <a:moveTo>
                      <a:pt x="1804569" y="0"/>
                    </a:moveTo>
                    <a:lnTo>
                      <a:pt x="1804569" y="661273"/>
                    </a:lnTo>
                    <a:lnTo>
                      <a:pt x="0" y="661273"/>
                    </a:lnTo>
                    <a:lnTo>
                      <a:pt x="0" y="658921"/>
                    </a:lnTo>
                    <a:lnTo>
                      <a:pt x="1804569" y="0"/>
                    </a:lnTo>
                    <a:close/>
                  </a:path>
                </a:pathLst>
              </a:custGeom>
              <a:grp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ADCA8611-777B-4B49-BBF1-17D5678FED56}"/>
                  </a:ext>
                </a:extLst>
              </p:cNvPr>
              <p:cNvSpPr/>
              <p:nvPr/>
            </p:nvSpPr>
            <p:spPr>
              <a:xfrm>
                <a:off x="2819874" y="3939859"/>
                <a:ext cx="233919" cy="233919"/>
              </a:xfrm>
              <a:prstGeom prst="rect">
                <a:avLst/>
              </a:prstGeom>
              <a:grp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74B0874B-62B0-450D-9262-583700973FB5}"/>
                  </a:ext>
                </a:extLst>
              </p:cNvPr>
              <p:cNvSpPr/>
              <p:nvPr/>
            </p:nvSpPr>
            <p:spPr>
              <a:xfrm>
                <a:off x="3053791" y="5715635"/>
                <a:ext cx="233919" cy="233919"/>
              </a:xfrm>
              <a:prstGeom prst="rect">
                <a:avLst/>
              </a:prstGeom>
              <a:grp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76A72629-4445-417B-9FDF-E5CD786E820D}"/>
                </a:ext>
              </a:extLst>
            </p:cNvPr>
            <p:cNvSpPr txBox="1"/>
            <p:nvPr/>
          </p:nvSpPr>
          <p:spPr>
            <a:xfrm>
              <a:off x="339776" y="3173325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35890E53-4106-4BE4-8E7C-0F2149D6F04B}"/>
                </a:ext>
              </a:extLst>
            </p:cNvPr>
            <p:cNvSpPr txBox="1"/>
            <p:nvPr/>
          </p:nvSpPr>
          <p:spPr>
            <a:xfrm>
              <a:off x="3005563" y="2205510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B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89D2A39D-6877-4A64-A942-E639416293F7}"/>
                </a:ext>
              </a:extLst>
            </p:cNvPr>
            <p:cNvSpPr txBox="1"/>
            <p:nvPr/>
          </p:nvSpPr>
          <p:spPr>
            <a:xfrm>
              <a:off x="2947372" y="5302638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G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B5ED1032-F54D-4DE5-9AB8-38B3701EECA7}"/>
                </a:ext>
              </a:extLst>
            </p:cNvPr>
            <p:cNvSpPr txBox="1"/>
            <p:nvPr/>
          </p:nvSpPr>
          <p:spPr>
            <a:xfrm>
              <a:off x="4178352" y="5302638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C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28C00DC1-C63C-4B1A-97B5-A02570A4B7C2}"/>
                </a:ext>
              </a:extLst>
            </p:cNvPr>
            <p:cNvSpPr txBox="1"/>
            <p:nvPr/>
          </p:nvSpPr>
          <p:spPr>
            <a:xfrm>
              <a:off x="455557" y="5302638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D</a:t>
              </a:r>
            </a:p>
          </p:txBody>
        </p:sp>
      </p:grpSp>
      <p:grpSp>
        <p:nvGrpSpPr>
          <p:cNvPr id="38" name="组合 6">
            <a:extLst>
              <a:ext uri="{FF2B5EF4-FFF2-40B4-BE49-F238E27FC236}">
                <a16:creationId xmlns:a16="http://schemas.microsoft.com/office/drawing/2014/main" id="{3488E234-5FE1-4846-BA41-5D8BD0DE3CB8}"/>
              </a:ext>
            </a:extLst>
          </p:cNvPr>
          <p:cNvGrpSpPr/>
          <p:nvPr/>
        </p:nvGrpSpPr>
        <p:grpSpPr>
          <a:xfrm>
            <a:off x="-136758" y="-263417"/>
            <a:ext cx="1521769" cy="1685817"/>
            <a:chOff x="2821679" y="3130896"/>
            <a:chExt cx="1521769" cy="1685817"/>
          </a:xfrm>
        </p:grpSpPr>
        <p:grpSp>
          <p:nvGrpSpPr>
            <p:cNvPr id="39" name="组合 7">
              <a:extLst>
                <a:ext uri="{FF2B5EF4-FFF2-40B4-BE49-F238E27FC236}">
                  <a16:creationId xmlns:a16="http://schemas.microsoft.com/office/drawing/2014/main" id="{AA172637-8123-4837-AA20-F0DA8D29BA9D}"/>
                </a:ext>
              </a:extLst>
            </p:cNvPr>
            <p:cNvGrpSpPr/>
            <p:nvPr/>
          </p:nvGrpSpPr>
          <p:grpSpPr>
            <a:xfrm>
              <a:off x="3194983" y="3515304"/>
              <a:ext cx="1148465" cy="1175054"/>
              <a:chOff x="4446562" y="702945"/>
              <a:chExt cx="2744811" cy="2808359"/>
            </a:xfrm>
          </p:grpSpPr>
          <p:grpSp>
            <p:nvGrpSpPr>
              <p:cNvPr id="43" name="组合 11">
                <a:extLst>
                  <a:ext uri="{FF2B5EF4-FFF2-40B4-BE49-F238E27FC236}">
                    <a16:creationId xmlns:a16="http://schemas.microsoft.com/office/drawing/2014/main" id="{437FDDCA-AFEE-4DBD-B130-93FB128AB499}"/>
                  </a:ext>
                </a:extLst>
              </p:cNvPr>
              <p:cNvGrpSpPr/>
              <p:nvPr/>
            </p:nvGrpSpPr>
            <p:grpSpPr>
              <a:xfrm>
                <a:off x="4446562" y="702945"/>
                <a:ext cx="2744811" cy="2730964"/>
                <a:chOff x="1845875" y="986465"/>
                <a:chExt cx="3908850" cy="3889126"/>
              </a:xfrm>
            </p:grpSpPr>
            <p:sp>
              <p:nvSpPr>
                <p:cNvPr id="45" name="弧形 13">
                  <a:extLst>
                    <a:ext uri="{FF2B5EF4-FFF2-40B4-BE49-F238E27FC236}">
                      <a16:creationId xmlns:a16="http://schemas.microsoft.com/office/drawing/2014/main" id="{38D6283E-92AD-4B24-A7F1-D9087AC89C56}"/>
                    </a:ext>
                  </a:extLst>
                </p:cNvPr>
                <p:cNvSpPr/>
                <p:nvPr/>
              </p:nvSpPr>
              <p:spPr>
                <a:xfrm>
                  <a:off x="1916464" y="986465"/>
                  <a:ext cx="3838261" cy="3838259"/>
                </a:xfrm>
                <a:prstGeom prst="arc">
                  <a:avLst>
                    <a:gd name="adj1" fmla="val 1744321"/>
                    <a:gd name="adj2" fmla="val 329135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幼圆" panose="02010509060101010101" pitchFamily="49" charset="-122"/>
                    <a:ea typeface="幼圆" panose="02010509060101010101" pitchFamily="49" charset="-122"/>
                  </a:endParaRPr>
                </a:p>
              </p:txBody>
            </p:sp>
            <p:sp>
              <p:nvSpPr>
                <p:cNvPr id="46" name="弧形 14">
                  <a:extLst>
                    <a:ext uri="{FF2B5EF4-FFF2-40B4-BE49-F238E27FC236}">
                      <a16:creationId xmlns:a16="http://schemas.microsoft.com/office/drawing/2014/main" id="{F0DE0CA2-3C25-4B10-9054-01DB922BD625}"/>
                    </a:ext>
                  </a:extLst>
                </p:cNvPr>
                <p:cNvSpPr/>
                <p:nvPr/>
              </p:nvSpPr>
              <p:spPr>
                <a:xfrm>
                  <a:off x="1845875" y="1037330"/>
                  <a:ext cx="3838261" cy="3838261"/>
                </a:xfrm>
                <a:prstGeom prst="arc">
                  <a:avLst>
                    <a:gd name="adj1" fmla="val 3142400"/>
                    <a:gd name="adj2" fmla="val 1781891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幼圆" panose="02010509060101010101" pitchFamily="49" charset="-122"/>
                    <a:ea typeface="幼圆" panose="02010509060101010101" pitchFamily="49" charset="-122"/>
                  </a:endParaRPr>
                </a:p>
              </p:txBody>
            </p:sp>
          </p:grpSp>
          <p:pic>
            <p:nvPicPr>
              <p:cNvPr id="42" name="图片 10" descr="图片包含 鲜花&#10;&#10;已生成高可信度的说明">
                <a:extLst>
                  <a:ext uri="{FF2B5EF4-FFF2-40B4-BE49-F238E27FC236}">
                    <a16:creationId xmlns:a16="http://schemas.microsoft.com/office/drawing/2014/main" id="{357CF608-DD1E-4664-8CB9-D278923A3B7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BEBA8EAE-BF5A-486C-A8C5-ECC9F3942E4B}">
                    <a14:imgProps xmlns:a14="http://schemas.microsoft.com/office/drawing/2010/main">
                      <a14:imgLayer r:embed="rId6">
                        <a14:imgEffect>
                          <a14:backgroundRemoval t="82130" b="88100" l="12979" r="22462">
                            <a14:foregroundMark x1="17241" y1="82130" x2="17241" y2="83098"/>
                            <a14:foregroundMark x1="12979" y1="84470" x2="13649" y2="84913"/>
                            <a14:foregroundMark x1="14943" y1="87697" x2="18582" y2="87616"/>
                            <a14:foregroundMark x1="18582" y1="87616" x2="18582" y2="87576"/>
                            <a14:foregroundMark x1="16284" y1="88060" x2="15086" y2="88100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120" t="82047" r="76388" b="11778"/>
              <a:stretch/>
            </p:blipFill>
            <p:spPr>
              <a:xfrm flipH="1">
                <a:off x="4743864" y="2357205"/>
                <a:ext cx="2090642" cy="1154099"/>
              </a:xfrm>
              <a:prstGeom prst="rect">
                <a:avLst/>
              </a:prstGeom>
            </p:spPr>
          </p:pic>
        </p:grpSp>
        <p:pic>
          <p:nvPicPr>
            <p:cNvPr id="40" name="图片 8" descr="图片包含 鲜花&#10;&#10;已生成高可信度的说明">
              <a:extLst>
                <a:ext uri="{FF2B5EF4-FFF2-40B4-BE49-F238E27FC236}">
                  <a16:creationId xmlns:a16="http://schemas.microsoft.com/office/drawing/2014/main" id="{782F77B1-CC77-41B3-B59C-ADBF45CD7E6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7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1814" r="61288" b="24287"/>
            <a:stretch/>
          </p:blipFill>
          <p:spPr>
            <a:xfrm rot="18215778">
              <a:off x="2540680" y="3411895"/>
              <a:ext cx="1685817" cy="1123819"/>
            </a:xfrm>
            <a:prstGeom prst="rect">
              <a:avLst/>
            </a:prstGeom>
          </p:spPr>
        </p:pic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47075515-DAD6-4FD1-8269-7FAF841858A4}"/>
              </a:ext>
            </a:extLst>
          </p:cNvPr>
          <p:cNvSpPr txBox="1"/>
          <p:nvPr/>
        </p:nvSpPr>
        <p:spPr>
          <a:xfrm>
            <a:off x="949785" y="155732"/>
            <a:ext cx="11259237" cy="11317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u="sng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ài</a:t>
            </a:r>
            <a:r>
              <a:rPr lang="en-US" sz="2400" b="1" u="sng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1</a:t>
            </a:r>
            <a:r>
              <a:rPr lang="en-US" sz="2400" b="1" dirty="0"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  <a:r>
              <a:rPr lang="en-US" sz="2400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GK</a:t>
            </a:r>
            <a:r>
              <a:rPr lang="vi-VN" sz="2400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/</a:t>
            </a:r>
            <a:r>
              <a:rPr lang="en-US" sz="2400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r105. </a:t>
            </a:r>
            <a:r>
              <a:rPr lang="en-US" sz="2400" b="1" dirty="0" err="1">
                <a:latin typeface="Cambria" panose="02040503050406030204" pitchFamily="18" charset="0"/>
                <a:ea typeface="Cambria" panose="02040503050406030204" pitchFamily="18" charset="0"/>
              </a:rPr>
              <a:t>Tính</a:t>
            </a:r>
            <a:r>
              <a:rPr lang="en-US" sz="24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dirty="0" err="1">
                <a:latin typeface="Cambria" panose="02040503050406030204" pitchFamily="18" charset="0"/>
                <a:ea typeface="Cambria" panose="02040503050406030204" pitchFamily="18" charset="0"/>
              </a:rPr>
              <a:t>diện</a:t>
            </a:r>
            <a:r>
              <a:rPr lang="en-US" sz="24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dirty="0" err="1">
                <a:latin typeface="Cambria" panose="02040503050406030204" pitchFamily="18" charset="0"/>
                <a:ea typeface="Cambria" panose="02040503050406030204" pitchFamily="18" charset="0"/>
              </a:rPr>
              <a:t>tích</a:t>
            </a:r>
            <a:r>
              <a:rPr lang="en-US" sz="24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dirty="0" err="1">
                <a:latin typeface="Cambria" panose="02040503050406030204" pitchFamily="18" charset="0"/>
                <a:ea typeface="Cambria" panose="02040503050406030204" pitchFamily="18" charset="0"/>
              </a:rPr>
              <a:t>mảnh</a:t>
            </a:r>
            <a:r>
              <a:rPr lang="en-US" sz="24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dirty="0" err="1">
                <a:latin typeface="Cambria" panose="02040503050406030204" pitchFamily="18" charset="0"/>
                <a:ea typeface="Cambria" panose="02040503050406030204" pitchFamily="18" charset="0"/>
              </a:rPr>
              <a:t>đất</a:t>
            </a:r>
            <a:r>
              <a:rPr lang="en-US" sz="24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dirty="0" err="1">
                <a:latin typeface="Cambria" panose="02040503050406030204" pitchFamily="18" charset="0"/>
                <a:ea typeface="Cambria" panose="02040503050406030204" pitchFamily="18" charset="0"/>
              </a:rPr>
              <a:t>có</a:t>
            </a:r>
            <a:r>
              <a:rPr lang="en-US" sz="24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dirty="0" err="1">
                <a:latin typeface="Cambria" panose="02040503050406030204" pitchFamily="18" charset="0"/>
                <a:ea typeface="Cambria" panose="02040503050406030204" pitchFamily="18" charset="0"/>
              </a:rPr>
              <a:t>hình</a:t>
            </a:r>
            <a:r>
              <a:rPr lang="en-US" sz="24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dirty="0" err="1">
                <a:latin typeface="Cambria" panose="02040503050406030204" pitchFamily="18" charset="0"/>
                <a:ea typeface="Cambria" panose="02040503050406030204" pitchFamily="18" charset="0"/>
              </a:rPr>
              <a:t>dạng</a:t>
            </a:r>
            <a:r>
              <a:rPr lang="en-US" sz="24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dirty="0" err="1">
                <a:latin typeface="Cambria" panose="02040503050406030204" pitchFamily="18" charset="0"/>
                <a:ea typeface="Cambria" panose="02040503050406030204" pitchFamily="18" charset="0"/>
              </a:rPr>
              <a:t>như</a:t>
            </a:r>
            <a:r>
              <a:rPr lang="en-US" sz="24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dirty="0" err="1">
                <a:latin typeface="Cambria" panose="02040503050406030204" pitchFamily="18" charset="0"/>
                <a:ea typeface="Cambria" panose="02040503050406030204" pitchFamily="18" charset="0"/>
              </a:rPr>
              <a:t>hình</a:t>
            </a:r>
            <a:r>
              <a:rPr lang="en-US" sz="24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dirty="0" err="1">
                <a:latin typeface="Cambria" panose="02040503050406030204" pitchFamily="18" charset="0"/>
                <a:ea typeface="Cambria" panose="02040503050406030204" pitchFamily="18" charset="0"/>
              </a:rPr>
              <a:t>vẽ</a:t>
            </a:r>
            <a:r>
              <a:rPr lang="en-US" sz="24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dirty="0" err="1">
                <a:latin typeface="Cambria" panose="02040503050406030204" pitchFamily="18" charset="0"/>
                <a:ea typeface="Cambria" panose="02040503050406030204" pitchFamily="18" charset="0"/>
              </a:rPr>
              <a:t>dưới</a:t>
            </a:r>
            <a:r>
              <a:rPr lang="en-US" sz="24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dirty="0" err="1">
                <a:latin typeface="Cambria" panose="02040503050406030204" pitchFamily="18" charset="0"/>
                <a:ea typeface="Cambria" panose="02040503050406030204" pitchFamily="18" charset="0"/>
              </a:rPr>
              <a:t>đây</a:t>
            </a:r>
            <a:r>
              <a:rPr lang="en-US" sz="2400" b="1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sz="2400" b="1" dirty="0" err="1">
                <a:latin typeface="Cambria" panose="02040503050406030204" pitchFamily="18" charset="0"/>
                <a:ea typeface="Cambria" panose="02040503050406030204" pitchFamily="18" charset="0"/>
              </a:rPr>
              <a:t>biết</a:t>
            </a:r>
            <a:r>
              <a:rPr lang="en-US" sz="2400" b="1" dirty="0">
                <a:latin typeface="Cambria" panose="02040503050406030204" pitchFamily="18" charset="0"/>
                <a:ea typeface="Cambria" panose="02040503050406030204" pitchFamily="18" charset="0"/>
              </a:rPr>
              <a:t>:       </a:t>
            </a:r>
            <a:r>
              <a:rPr lang="en-US" sz="2400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D = 63 m; AE = 84 m; BE = 28 m; GC = 30 m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C71A3B9-1F58-4A98-8FB8-CA4F0C072A91}"/>
              </a:ext>
            </a:extLst>
          </p:cNvPr>
          <p:cNvSpPr txBox="1"/>
          <p:nvPr/>
        </p:nvSpPr>
        <p:spPr>
          <a:xfrm>
            <a:off x="60031" y="4260205"/>
            <a:ext cx="8897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63 m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76AA9E8-7FD7-4A5D-BE0B-42C7B4D73AC1}"/>
              </a:ext>
            </a:extLst>
          </p:cNvPr>
          <p:cNvSpPr txBox="1"/>
          <p:nvPr/>
        </p:nvSpPr>
        <p:spPr>
          <a:xfrm>
            <a:off x="1146072" y="1327988"/>
            <a:ext cx="10099434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b="1" i="1" dirty="0" err="1">
                <a:highlight>
                  <a:srgbClr val="FFFF00"/>
                </a:highlight>
                <a:latin typeface="Cambria" panose="02040503050406030204" pitchFamily="18" charset="0"/>
                <a:ea typeface="Cambria" panose="02040503050406030204" pitchFamily="18" charset="0"/>
              </a:rPr>
              <a:t>Nhận</a:t>
            </a:r>
            <a:r>
              <a:rPr lang="en-US" sz="2400" b="1" i="1" dirty="0">
                <a:highlight>
                  <a:srgbClr val="FFFF00"/>
                </a:highligh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i="1" dirty="0" err="1">
                <a:highlight>
                  <a:srgbClr val="FFFF00"/>
                </a:highlight>
                <a:latin typeface="Cambria" panose="02040503050406030204" pitchFamily="18" charset="0"/>
                <a:ea typeface="Cambria" panose="02040503050406030204" pitchFamily="18" charset="0"/>
              </a:rPr>
              <a:t>xét</a:t>
            </a:r>
            <a:r>
              <a:rPr lang="en-US" sz="2400" b="1" i="1" dirty="0">
                <a:highlight>
                  <a:srgbClr val="FFFF00"/>
                </a:highlight>
                <a:latin typeface="Cambria" panose="02040503050406030204" pitchFamily="18" charset="0"/>
                <a:ea typeface="Cambria" panose="02040503050406030204" pitchFamily="18" charset="0"/>
              </a:rPr>
              <a:t>: </a:t>
            </a:r>
            <a:r>
              <a:rPr lang="en-US" sz="2400" i="1" dirty="0" err="1">
                <a:highlight>
                  <a:srgbClr val="FFFF00"/>
                </a:highlight>
                <a:latin typeface="Cambria" panose="02040503050406030204" pitchFamily="18" charset="0"/>
                <a:ea typeface="Cambria" panose="02040503050406030204" pitchFamily="18" charset="0"/>
              </a:rPr>
              <a:t>Mảnh</a:t>
            </a:r>
            <a:r>
              <a:rPr lang="en-US" sz="2400" i="1" dirty="0">
                <a:highlight>
                  <a:srgbClr val="FFFF00"/>
                </a:highligh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i="1" dirty="0" err="1">
                <a:highlight>
                  <a:srgbClr val="FFFF00"/>
                </a:highlight>
                <a:latin typeface="Cambria" panose="02040503050406030204" pitchFamily="18" charset="0"/>
                <a:ea typeface="Cambria" panose="02040503050406030204" pitchFamily="18" charset="0"/>
              </a:rPr>
              <a:t>đất</a:t>
            </a:r>
            <a:r>
              <a:rPr lang="en-US" sz="2400" i="1" dirty="0">
                <a:highlight>
                  <a:srgbClr val="FFFF00"/>
                </a:highligh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i="1" dirty="0" err="1">
                <a:highlight>
                  <a:srgbClr val="FFFF00"/>
                </a:highlight>
                <a:latin typeface="Cambria" panose="02040503050406030204" pitchFamily="18" charset="0"/>
                <a:ea typeface="Cambria" panose="02040503050406030204" pitchFamily="18" charset="0"/>
              </a:rPr>
              <a:t>được</a:t>
            </a:r>
            <a:r>
              <a:rPr lang="en-US" sz="2400" i="1" dirty="0">
                <a:highlight>
                  <a:srgbClr val="FFFF00"/>
                </a:highligh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i="1" dirty="0" err="1">
                <a:highlight>
                  <a:srgbClr val="FFFF00"/>
                </a:highlight>
                <a:latin typeface="Cambria" panose="02040503050406030204" pitchFamily="18" charset="0"/>
                <a:ea typeface="Cambria" panose="02040503050406030204" pitchFamily="18" charset="0"/>
              </a:rPr>
              <a:t>tách</a:t>
            </a:r>
            <a:r>
              <a:rPr lang="en-US" sz="2400" i="1" dirty="0">
                <a:highlight>
                  <a:srgbClr val="FFFF00"/>
                </a:highligh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i="1" dirty="0" err="1">
                <a:highlight>
                  <a:srgbClr val="FFFF00"/>
                </a:highlight>
                <a:latin typeface="Cambria" panose="02040503050406030204" pitchFamily="18" charset="0"/>
                <a:ea typeface="Cambria" panose="02040503050406030204" pitchFamily="18" charset="0"/>
              </a:rPr>
              <a:t>thành</a:t>
            </a:r>
            <a:r>
              <a:rPr lang="en-US" sz="2400" i="1" dirty="0">
                <a:highlight>
                  <a:srgbClr val="FFFF00"/>
                </a:highlight>
                <a:latin typeface="Cambria" panose="02040503050406030204" pitchFamily="18" charset="0"/>
                <a:ea typeface="Cambria" panose="02040503050406030204" pitchFamily="18" charset="0"/>
              </a:rPr>
              <a:t> 3 </a:t>
            </a:r>
            <a:r>
              <a:rPr lang="en-US" sz="2400" i="1" dirty="0" err="1">
                <a:highlight>
                  <a:srgbClr val="FFFF00"/>
                </a:highlight>
                <a:latin typeface="Cambria" panose="02040503050406030204" pitchFamily="18" charset="0"/>
                <a:ea typeface="Cambria" panose="02040503050406030204" pitchFamily="18" charset="0"/>
              </a:rPr>
              <a:t>mảnh</a:t>
            </a:r>
            <a:r>
              <a:rPr lang="en-US" sz="2400" i="1" dirty="0">
                <a:highlight>
                  <a:srgbClr val="FFFF00"/>
                </a:highligh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i="1" dirty="0" err="1">
                <a:highlight>
                  <a:srgbClr val="FFFF00"/>
                </a:highlight>
                <a:latin typeface="Cambria" panose="02040503050406030204" pitchFamily="18" charset="0"/>
                <a:ea typeface="Cambria" panose="02040503050406030204" pitchFamily="18" charset="0"/>
              </a:rPr>
              <a:t>nhỏ</a:t>
            </a:r>
            <a:r>
              <a:rPr lang="en-US" sz="2400" i="1" dirty="0">
                <a:highlight>
                  <a:srgbClr val="FFFF00"/>
                </a:highligh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i="1" dirty="0" err="1">
                <a:highlight>
                  <a:srgbClr val="FFFF00"/>
                </a:highlight>
                <a:latin typeface="Cambria" panose="02040503050406030204" pitchFamily="18" charset="0"/>
                <a:ea typeface="Cambria" panose="02040503050406030204" pitchFamily="18" charset="0"/>
              </a:rPr>
              <a:t>hơn</a:t>
            </a:r>
            <a:r>
              <a:rPr lang="en-US" sz="2400" i="1" dirty="0">
                <a:highlight>
                  <a:srgbClr val="FFFF00"/>
                </a:highligh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i="1" dirty="0" err="1">
                <a:highlight>
                  <a:srgbClr val="FFFF00"/>
                </a:highlight>
                <a:latin typeface="Cambria" panose="02040503050406030204" pitchFamily="18" charset="0"/>
                <a:ea typeface="Cambria" panose="02040503050406030204" pitchFamily="18" charset="0"/>
              </a:rPr>
              <a:t>là</a:t>
            </a:r>
            <a:r>
              <a:rPr lang="en-US" sz="2400" i="1" dirty="0">
                <a:highlight>
                  <a:srgbClr val="FFFF00"/>
                </a:highlight>
                <a:latin typeface="Cambria" panose="02040503050406030204" pitchFamily="18" charset="0"/>
                <a:ea typeface="Cambria" panose="02040503050406030204" pitchFamily="18" charset="0"/>
              </a:rPr>
              <a:t> ABE, BGC, ADGE. </a:t>
            </a:r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6C20B5DC-B128-4E09-A04F-5B013414C04B}"/>
              </a:ext>
            </a:extLst>
          </p:cNvPr>
          <p:cNvSpPr/>
          <p:nvPr/>
        </p:nvSpPr>
        <p:spPr>
          <a:xfrm>
            <a:off x="742789" y="3526862"/>
            <a:ext cx="2406092" cy="1775777"/>
          </a:xfrm>
          <a:custGeom>
            <a:avLst/>
            <a:gdLst>
              <a:gd name="connsiteX0" fmla="*/ 0 w 1804569"/>
              <a:gd name="connsiteY0" fmla="*/ 0 h 1331833"/>
              <a:gd name="connsiteX1" fmla="*/ 1804569 w 1804569"/>
              <a:gd name="connsiteY1" fmla="*/ 0 h 1331833"/>
              <a:gd name="connsiteX2" fmla="*/ 1804569 w 1804569"/>
              <a:gd name="connsiteY2" fmla="*/ 1331833 h 1331833"/>
              <a:gd name="connsiteX3" fmla="*/ 0 w 1804569"/>
              <a:gd name="connsiteY3" fmla="*/ 1331833 h 1331833"/>
              <a:gd name="connsiteX4" fmla="*/ 0 w 1804569"/>
              <a:gd name="connsiteY4" fmla="*/ 0 h 13318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04569" h="1331833">
                <a:moveTo>
                  <a:pt x="0" y="0"/>
                </a:moveTo>
                <a:lnTo>
                  <a:pt x="1804569" y="0"/>
                </a:lnTo>
                <a:lnTo>
                  <a:pt x="1804569" y="1331833"/>
                </a:lnTo>
                <a:lnTo>
                  <a:pt x="0" y="1331833"/>
                </a:lnTo>
                <a:lnTo>
                  <a:pt x="0" y="0"/>
                </a:lnTo>
                <a:close/>
              </a:path>
            </a:pathLst>
          </a:custGeom>
          <a:solidFill>
            <a:srgbClr val="92D050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0CF5930F-7C36-4318-A6FA-F30A7AF3EC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259158"/>
              </p:ext>
            </p:extLst>
          </p:nvPr>
        </p:nvGraphicFramePr>
        <p:xfrm>
          <a:off x="4736625" y="2204254"/>
          <a:ext cx="195103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920" imgH="393480" progId="Equation.DSMT4">
                  <p:embed/>
                </p:oleObj>
              </mc:Choice>
              <mc:Fallback>
                <p:oleObj name="Equation" r:id="rId8" imgW="1015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36625" y="2204254"/>
                        <a:ext cx="1951038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414F109B-4C42-4B47-8873-43C5BCA023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388818"/>
              </p:ext>
            </p:extLst>
          </p:nvPr>
        </p:nvGraphicFramePr>
        <p:xfrm>
          <a:off x="6695106" y="2208114"/>
          <a:ext cx="1158085" cy="747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09480" imgH="393480" progId="Equation.DSMT4">
                  <p:embed/>
                </p:oleObj>
              </mc:Choice>
              <mc:Fallback>
                <p:oleObj name="Equation" r:id="rId10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95106" y="2208114"/>
                        <a:ext cx="1158085" cy="747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9D3FD9E1-176A-4756-B3E8-46B6CF3562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547409"/>
              </p:ext>
            </p:extLst>
          </p:nvPr>
        </p:nvGraphicFramePr>
        <p:xfrm>
          <a:off x="7817963" y="2316685"/>
          <a:ext cx="1471733" cy="530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4360" imgH="279360" progId="Equation.DSMT4">
                  <p:embed/>
                </p:oleObj>
              </mc:Choice>
              <mc:Fallback>
                <p:oleObj name="Equation" r:id="rId12" imgW="774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17963" y="2316685"/>
                        <a:ext cx="1471733" cy="530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54582853-817F-4EB9-942F-50B90007E9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595199"/>
              </p:ext>
            </p:extLst>
          </p:nvPr>
        </p:nvGraphicFramePr>
        <p:xfrm>
          <a:off x="4736625" y="3093856"/>
          <a:ext cx="199866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41120" imgH="393480" progId="Equation.DSMT4">
                  <p:embed/>
                </p:oleObj>
              </mc:Choice>
              <mc:Fallback>
                <p:oleObj name="Equation" r:id="rId14" imgW="1041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36625" y="3093856"/>
                        <a:ext cx="1998663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9F78070E-6FA2-4EBF-AEE5-CFE9BFDBA8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92096"/>
              </p:ext>
            </p:extLst>
          </p:nvPr>
        </p:nvGraphicFramePr>
        <p:xfrm>
          <a:off x="6718300" y="3073400"/>
          <a:ext cx="224313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80800" imgH="419040" progId="Equation.DSMT4">
                  <p:embed/>
                </p:oleObj>
              </mc:Choice>
              <mc:Fallback>
                <p:oleObj name="Equation" r:id="rId16" imgW="1180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18300" y="3073400"/>
                        <a:ext cx="2243138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7FC97C86-8241-4E87-8AC2-B6809C88C8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914270"/>
              </p:ext>
            </p:extLst>
          </p:nvPr>
        </p:nvGraphicFramePr>
        <p:xfrm>
          <a:off x="8899400" y="3073589"/>
          <a:ext cx="1906016" cy="79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02960" imgH="419040" progId="Equation.DSMT4">
                  <p:embed/>
                </p:oleObj>
              </mc:Choice>
              <mc:Fallback>
                <p:oleObj name="Equation" r:id="rId18" imgW="1002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899400" y="3073589"/>
                        <a:ext cx="1906016" cy="796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A099A3CD-B9AD-4F1D-8338-E28B3E0F6B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670092"/>
              </p:ext>
            </p:extLst>
          </p:nvPr>
        </p:nvGraphicFramePr>
        <p:xfrm>
          <a:off x="10756777" y="3244870"/>
          <a:ext cx="1471733" cy="530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74360" imgH="279360" progId="Equation.DSMT4">
                  <p:embed/>
                </p:oleObj>
              </mc:Choice>
              <mc:Fallback>
                <p:oleObj name="Equation" r:id="rId20" imgW="774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756777" y="3244870"/>
                        <a:ext cx="1471733" cy="530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FA04A64A-2777-445A-9D1E-F5F9B5FDA0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737287"/>
              </p:ext>
            </p:extLst>
          </p:nvPr>
        </p:nvGraphicFramePr>
        <p:xfrm>
          <a:off x="4736625" y="4132807"/>
          <a:ext cx="20732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79280" imgH="228600" progId="Equation.DSMT4">
                  <p:embed/>
                </p:oleObj>
              </mc:Choice>
              <mc:Fallback>
                <p:oleObj name="Equation" r:id="rId22" imgW="1079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736625" y="4132807"/>
                        <a:ext cx="2073275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B33D59A3-C4B8-4270-85F4-18A82085B6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89001"/>
              </p:ext>
            </p:extLst>
          </p:nvPr>
        </p:nvGraphicFramePr>
        <p:xfrm>
          <a:off x="6790262" y="4165296"/>
          <a:ext cx="1106608" cy="344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71320" imgH="177480" progId="Equation.DSMT4">
                  <p:embed/>
                </p:oleObj>
              </mc:Choice>
              <mc:Fallback>
                <p:oleObj name="Equation" r:id="rId24" imgW="571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790262" y="4165296"/>
                        <a:ext cx="1106608" cy="344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67B3CD4B-43EE-415C-A885-77C18F2C74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340622"/>
              </p:ext>
            </p:extLst>
          </p:nvPr>
        </p:nvGraphicFramePr>
        <p:xfrm>
          <a:off x="7890948" y="4087281"/>
          <a:ext cx="1495860" cy="530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87320" imgH="279360" progId="Equation.DSMT4">
                  <p:embed/>
                </p:oleObj>
              </mc:Choice>
              <mc:Fallback>
                <p:oleObj name="Equation" r:id="rId26" imgW="787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890948" y="4087281"/>
                        <a:ext cx="1495860" cy="530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30618CF9-BC78-4202-821E-1A4FA45EB6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954220"/>
              </p:ext>
            </p:extLst>
          </p:nvPr>
        </p:nvGraphicFramePr>
        <p:xfrm>
          <a:off x="5683834" y="5055709"/>
          <a:ext cx="27066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409400" imgH="228600" progId="Equation.DSMT4">
                  <p:embed/>
                </p:oleObj>
              </mc:Choice>
              <mc:Fallback>
                <p:oleObj name="Equation" r:id="rId28" imgW="1409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683834" y="5055709"/>
                        <a:ext cx="2706687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553A07E3-C453-4AF6-A7DB-1CD66D5F8A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896318"/>
              </p:ext>
            </p:extLst>
          </p:nvPr>
        </p:nvGraphicFramePr>
        <p:xfrm>
          <a:off x="5884969" y="5518196"/>
          <a:ext cx="2485059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307880" imgH="177480" progId="Equation.DSMT4">
                  <p:embed/>
                </p:oleObj>
              </mc:Choice>
              <mc:Fallback>
                <p:oleObj name="Equation" r:id="rId30" imgW="1307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884969" y="5518196"/>
                        <a:ext cx="2485059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6721D0FC-122A-4AA9-AFB2-249C24F2E4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460749"/>
              </p:ext>
            </p:extLst>
          </p:nvPr>
        </p:nvGraphicFramePr>
        <p:xfrm>
          <a:off x="5884968" y="5863780"/>
          <a:ext cx="1760015" cy="823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787320" imgH="279360" progId="Equation.DSMT4">
                  <p:embed/>
                </p:oleObj>
              </mc:Choice>
              <mc:Fallback>
                <p:oleObj name="Equation" r:id="rId32" imgW="787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884968" y="5863780"/>
                        <a:ext cx="1760015" cy="823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" name="Group 78">
            <a:extLst>
              <a:ext uri="{FF2B5EF4-FFF2-40B4-BE49-F238E27FC236}">
                <a16:creationId xmlns:a16="http://schemas.microsoft.com/office/drawing/2014/main" id="{6A1A21F5-0886-4A52-851E-BE2DA0E3C18A}"/>
              </a:ext>
            </a:extLst>
          </p:cNvPr>
          <p:cNvGrpSpPr/>
          <p:nvPr/>
        </p:nvGrpSpPr>
        <p:grpSpPr>
          <a:xfrm>
            <a:off x="742789" y="2645165"/>
            <a:ext cx="2406092" cy="881697"/>
            <a:chOff x="742789" y="2645165"/>
            <a:chExt cx="2406092" cy="881697"/>
          </a:xfrm>
        </p:grpSpPr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0979B099-86D4-4042-8509-09ABB3AA4CD7}"/>
                </a:ext>
              </a:extLst>
            </p:cNvPr>
            <p:cNvSpPr/>
            <p:nvPr/>
          </p:nvSpPr>
          <p:spPr>
            <a:xfrm>
              <a:off x="742789" y="2645165"/>
              <a:ext cx="2406092" cy="881697"/>
            </a:xfrm>
            <a:custGeom>
              <a:avLst/>
              <a:gdLst>
                <a:gd name="connsiteX0" fmla="*/ 1804569 w 1804569"/>
                <a:gd name="connsiteY0" fmla="*/ 0 h 661273"/>
                <a:gd name="connsiteX1" fmla="*/ 1804569 w 1804569"/>
                <a:gd name="connsiteY1" fmla="*/ 661273 h 661273"/>
                <a:gd name="connsiteX2" fmla="*/ 0 w 1804569"/>
                <a:gd name="connsiteY2" fmla="*/ 661273 h 661273"/>
                <a:gd name="connsiteX3" fmla="*/ 0 w 1804569"/>
                <a:gd name="connsiteY3" fmla="*/ 658921 h 661273"/>
                <a:gd name="connsiteX4" fmla="*/ 1804569 w 1804569"/>
                <a:gd name="connsiteY4" fmla="*/ 0 h 6612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04569" h="661273">
                  <a:moveTo>
                    <a:pt x="1804569" y="0"/>
                  </a:moveTo>
                  <a:lnTo>
                    <a:pt x="1804569" y="661273"/>
                  </a:lnTo>
                  <a:lnTo>
                    <a:pt x="0" y="661273"/>
                  </a:lnTo>
                  <a:lnTo>
                    <a:pt x="0" y="658921"/>
                  </a:lnTo>
                  <a:lnTo>
                    <a:pt x="1804569" y="0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78" name="Rectangle 77">
              <a:extLst>
                <a:ext uri="{FF2B5EF4-FFF2-40B4-BE49-F238E27FC236}">
                  <a16:creationId xmlns:a16="http://schemas.microsoft.com/office/drawing/2014/main" id="{C3403B77-E369-486E-87AB-AABBE38BDE5A}"/>
                </a:ext>
              </a:extLst>
            </p:cNvPr>
            <p:cNvSpPr/>
            <p:nvPr/>
          </p:nvSpPr>
          <p:spPr>
            <a:xfrm>
              <a:off x="2914962" y="3292943"/>
              <a:ext cx="233919" cy="233919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grpSp>
        <p:nvGrpSpPr>
          <p:cNvPr id="81" name="Group 80">
            <a:extLst>
              <a:ext uri="{FF2B5EF4-FFF2-40B4-BE49-F238E27FC236}">
                <a16:creationId xmlns:a16="http://schemas.microsoft.com/office/drawing/2014/main" id="{1CA3F4EB-17EE-47B8-8EAF-834B2BEE5F74}"/>
              </a:ext>
            </a:extLst>
          </p:cNvPr>
          <p:cNvGrpSpPr/>
          <p:nvPr/>
        </p:nvGrpSpPr>
        <p:grpSpPr>
          <a:xfrm>
            <a:off x="3148880" y="2645163"/>
            <a:ext cx="1029473" cy="2657475"/>
            <a:chOff x="3148880" y="2645163"/>
            <a:chExt cx="1029473" cy="2657475"/>
          </a:xfrm>
        </p:grpSpPr>
        <p:sp>
          <p:nvSpPr>
            <p:cNvPr id="5" name="Right Triangle 4">
              <a:extLst>
                <a:ext uri="{FF2B5EF4-FFF2-40B4-BE49-F238E27FC236}">
                  <a16:creationId xmlns:a16="http://schemas.microsoft.com/office/drawing/2014/main" id="{0315A701-C83F-4EF1-B687-ED23C149DF7B}"/>
                </a:ext>
              </a:extLst>
            </p:cNvPr>
            <p:cNvSpPr/>
            <p:nvPr/>
          </p:nvSpPr>
          <p:spPr>
            <a:xfrm>
              <a:off x="3148880" y="2645163"/>
              <a:ext cx="1029473" cy="2657475"/>
            </a:xfrm>
            <a:prstGeom prst="rtTriangl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80" name="Rectangle 79">
              <a:extLst>
                <a:ext uri="{FF2B5EF4-FFF2-40B4-BE49-F238E27FC236}">
                  <a16:creationId xmlns:a16="http://schemas.microsoft.com/office/drawing/2014/main" id="{E6C032FD-C96E-47AE-832C-E06FC0F5077B}"/>
                </a:ext>
              </a:extLst>
            </p:cNvPr>
            <p:cNvSpPr/>
            <p:nvPr/>
          </p:nvSpPr>
          <p:spPr>
            <a:xfrm>
              <a:off x="3148880" y="5068719"/>
              <a:ext cx="233919" cy="233919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B690EA9D-E530-4CDB-9F30-D8C5F72BF1A6}"/>
              </a:ext>
            </a:extLst>
          </p:cNvPr>
          <p:cNvGrpSpPr/>
          <p:nvPr/>
        </p:nvGrpSpPr>
        <p:grpSpPr>
          <a:xfrm>
            <a:off x="2785451" y="3292943"/>
            <a:ext cx="597347" cy="2009695"/>
            <a:chOff x="2785451" y="3292943"/>
            <a:chExt cx="597347" cy="2009695"/>
          </a:xfrm>
        </p:grpSpPr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746AB5A2-834B-474C-88D7-AE9636C4FAC0}"/>
                </a:ext>
              </a:extLst>
            </p:cNvPr>
            <p:cNvSpPr txBox="1"/>
            <p:nvPr/>
          </p:nvSpPr>
          <p:spPr>
            <a:xfrm>
              <a:off x="2785451" y="3531625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E</a:t>
              </a: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0E348EF5-3A11-4AB3-B031-6FA4923C6EDC}"/>
                </a:ext>
              </a:extLst>
            </p:cNvPr>
            <p:cNvSpPr/>
            <p:nvPr/>
          </p:nvSpPr>
          <p:spPr>
            <a:xfrm>
              <a:off x="2914962" y="3292943"/>
              <a:ext cx="233919" cy="233919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B829D0E2-5802-4FA9-BB4C-87C3DDDEDE33}"/>
                </a:ext>
              </a:extLst>
            </p:cNvPr>
            <p:cNvSpPr/>
            <p:nvPr/>
          </p:nvSpPr>
          <p:spPr>
            <a:xfrm>
              <a:off x="3148879" y="5068719"/>
              <a:ext cx="233919" cy="233919"/>
            </a:xfrm>
            <a:prstGeom prst="rect">
              <a:avLst/>
            </a:prstGeom>
            <a:noFill/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E671A478-AD52-4141-88AC-CE20B3E6F141}"/>
              </a:ext>
            </a:extLst>
          </p:cNvPr>
          <p:cNvSpPr txBox="1"/>
          <p:nvPr/>
        </p:nvSpPr>
        <p:spPr>
          <a:xfrm>
            <a:off x="3382798" y="4952860"/>
            <a:ext cx="8664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30 m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A3AB24F-DB43-43E4-BE41-87A9DBFFF322}"/>
              </a:ext>
            </a:extLst>
          </p:cNvPr>
          <p:cNvSpPr txBox="1"/>
          <p:nvPr/>
        </p:nvSpPr>
        <p:spPr>
          <a:xfrm>
            <a:off x="2439004" y="2821955"/>
            <a:ext cx="768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8 m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9A12708F-BAFF-46C6-ADFE-648DF50EF79B}"/>
              </a:ext>
            </a:extLst>
          </p:cNvPr>
          <p:cNvSpPr txBox="1"/>
          <p:nvPr/>
        </p:nvSpPr>
        <p:spPr>
          <a:xfrm>
            <a:off x="1680628" y="3501234"/>
            <a:ext cx="10294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84 m</a:t>
            </a:r>
          </a:p>
        </p:txBody>
      </p:sp>
    </p:spTree>
    <p:extLst>
      <p:ext uri="{BB962C8B-B14F-4D97-AF65-F5344CB8AC3E}">
        <p14:creationId xmlns:p14="http://schemas.microsoft.com/office/powerpoint/2010/main" val="3073451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50"/>
                            </p:stCondLst>
                            <p:childTnLst>
                              <p:par>
                                <p:cTn id="12" presetID="2" presetClass="entr" presetSubtype="2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  <p:bldP spid="3" grpId="0"/>
      <p:bldP spid="13" grpId="0"/>
      <p:bldP spid="19" grpId="0" animBg="1"/>
      <p:bldP spid="12" grpId="0" animBg="1"/>
      <p:bldP spid="28" grpId="0"/>
      <p:bldP spid="26" grpId="0"/>
      <p:bldP spid="2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6D1BA709-5424-4E6F-86B7-47AB2606F38E}"/>
              </a:ext>
            </a:extLst>
          </p:cNvPr>
          <p:cNvGrpSpPr/>
          <p:nvPr/>
        </p:nvGrpSpPr>
        <p:grpSpPr>
          <a:xfrm>
            <a:off x="-120201" y="-188263"/>
            <a:ext cx="12328758" cy="7121417"/>
            <a:chOff x="-136758" y="-263417"/>
            <a:chExt cx="12328758" cy="7121417"/>
          </a:xfrm>
        </p:grpSpPr>
        <p:pic>
          <p:nvPicPr>
            <p:cNvPr id="47" name="图片 3">
              <a:extLst>
                <a:ext uri="{FF2B5EF4-FFF2-40B4-BE49-F238E27FC236}">
                  <a16:creationId xmlns:a16="http://schemas.microsoft.com/office/drawing/2014/main" id="{A53BD9B9-BE0E-42AC-9816-FD5B1784D9B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39" t="17813" r="3051" b="2928"/>
            <a:stretch/>
          </p:blipFill>
          <p:spPr>
            <a:xfrm>
              <a:off x="0" y="1422400"/>
              <a:ext cx="12192000" cy="5435600"/>
            </a:xfrm>
            <a:prstGeom prst="rect">
              <a:avLst/>
            </a:prstGeom>
          </p:spPr>
        </p:pic>
        <p:pic>
          <p:nvPicPr>
            <p:cNvPr id="36" name="图片 4" descr="图片包含 鲜花&#10;&#10;已生成高可信度的说明">
              <a:extLst>
                <a:ext uri="{FF2B5EF4-FFF2-40B4-BE49-F238E27FC236}">
                  <a16:creationId xmlns:a16="http://schemas.microsoft.com/office/drawing/2014/main" id="{E2D0B41C-EFC5-4016-949B-955DA5A91F2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1814" r="61288"/>
            <a:stretch/>
          </p:blipFill>
          <p:spPr>
            <a:xfrm flipH="1">
              <a:off x="10299012" y="4640820"/>
              <a:ext cx="1892988" cy="2217180"/>
            </a:xfrm>
            <a:prstGeom prst="rect">
              <a:avLst/>
            </a:prstGeom>
          </p:spPr>
        </p:pic>
        <p:grpSp>
          <p:nvGrpSpPr>
            <p:cNvPr id="38" name="组合 6">
              <a:extLst>
                <a:ext uri="{FF2B5EF4-FFF2-40B4-BE49-F238E27FC236}">
                  <a16:creationId xmlns:a16="http://schemas.microsoft.com/office/drawing/2014/main" id="{3488E234-5FE1-4846-BA41-5D8BD0DE3CB8}"/>
                </a:ext>
              </a:extLst>
            </p:cNvPr>
            <p:cNvGrpSpPr/>
            <p:nvPr/>
          </p:nvGrpSpPr>
          <p:grpSpPr>
            <a:xfrm>
              <a:off x="-136758" y="-263417"/>
              <a:ext cx="1521769" cy="1685817"/>
              <a:chOff x="2821679" y="3130896"/>
              <a:chExt cx="1521769" cy="1685817"/>
            </a:xfrm>
          </p:grpSpPr>
          <p:grpSp>
            <p:nvGrpSpPr>
              <p:cNvPr id="39" name="组合 7">
                <a:extLst>
                  <a:ext uri="{FF2B5EF4-FFF2-40B4-BE49-F238E27FC236}">
                    <a16:creationId xmlns:a16="http://schemas.microsoft.com/office/drawing/2014/main" id="{AA172637-8123-4837-AA20-F0DA8D29BA9D}"/>
                  </a:ext>
                </a:extLst>
              </p:cNvPr>
              <p:cNvGrpSpPr/>
              <p:nvPr/>
            </p:nvGrpSpPr>
            <p:grpSpPr>
              <a:xfrm>
                <a:off x="3194983" y="3515304"/>
                <a:ext cx="1148465" cy="1175054"/>
                <a:chOff x="4446562" y="702945"/>
                <a:chExt cx="2744811" cy="2808359"/>
              </a:xfrm>
            </p:grpSpPr>
            <p:grpSp>
              <p:nvGrpSpPr>
                <p:cNvPr id="43" name="组合 11">
                  <a:extLst>
                    <a:ext uri="{FF2B5EF4-FFF2-40B4-BE49-F238E27FC236}">
                      <a16:creationId xmlns:a16="http://schemas.microsoft.com/office/drawing/2014/main" id="{437FDDCA-AFEE-4DBD-B130-93FB128AB499}"/>
                    </a:ext>
                  </a:extLst>
                </p:cNvPr>
                <p:cNvGrpSpPr/>
                <p:nvPr/>
              </p:nvGrpSpPr>
              <p:grpSpPr>
                <a:xfrm>
                  <a:off x="4446562" y="702945"/>
                  <a:ext cx="2744811" cy="2730964"/>
                  <a:chOff x="1845875" y="986465"/>
                  <a:chExt cx="3908850" cy="3889126"/>
                </a:xfrm>
              </p:grpSpPr>
              <p:sp>
                <p:nvSpPr>
                  <p:cNvPr id="45" name="弧形 13">
                    <a:extLst>
                      <a:ext uri="{FF2B5EF4-FFF2-40B4-BE49-F238E27FC236}">
                        <a16:creationId xmlns:a16="http://schemas.microsoft.com/office/drawing/2014/main" id="{38D6283E-92AD-4B24-A7F1-D9087AC89C56}"/>
                      </a:ext>
                    </a:extLst>
                  </p:cNvPr>
                  <p:cNvSpPr/>
                  <p:nvPr/>
                </p:nvSpPr>
                <p:spPr>
                  <a:xfrm>
                    <a:off x="1916464" y="986465"/>
                    <a:ext cx="3838261" cy="3838259"/>
                  </a:xfrm>
                  <a:prstGeom prst="arc">
                    <a:avLst>
                      <a:gd name="adj1" fmla="val 1744321"/>
                      <a:gd name="adj2" fmla="val 3291354"/>
                    </a:avLst>
                  </a:prstGeom>
                  <a:ln w="19050">
                    <a:solidFill>
                      <a:srgbClr val="669F59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800" dirty="0">
                      <a:latin typeface="幼圆" panose="02010509060101010101" pitchFamily="49" charset="-122"/>
                      <a:ea typeface="幼圆" panose="02010509060101010101" pitchFamily="49" charset="-122"/>
                    </a:endParaRPr>
                  </a:p>
                </p:txBody>
              </p:sp>
              <p:sp>
                <p:nvSpPr>
                  <p:cNvPr id="46" name="弧形 14">
                    <a:extLst>
                      <a:ext uri="{FF2B5EF4-FFF2-40B4-BE49-F238E27FC236}">
                        <a16:creationId xmlns:a16="http://schemas.microsoft.com/office/drawing/2014/main" id="{F0DE0CA2-3C25-4B10-9054-01DB922BD625}"/>
                      </a:ext>
                    </a:extLst>
                  </p:cNvPr>
                  <p:cNvSpPr/>
                  <p:nvPr/>
                </p:nvSpPr>
                <p:spPr>
                  <a:xfrm>
                    <a:off x="1845875" y="1037330"/>
                    <a:ext cx="3838261" cy="3838261"/>
                  </a:xfrm>
                  <a:prstGeom prst="arc">
                    <a:avLst>
                      <a:gd name="adj1" fmla="val 3142400"/>
                      <a:gd name="adj2" fmla="val 17818914"/>
                    </a:avLst>
                  </a:prstGeom>
                  <a:ln w="19050">
                    <a:solidFill>
                      <a:srgbClr val="669F59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800" dirty="0">
                      <a:latin typeface="幼圆" panose="02010509060101010101" pitchFamily="49" charset="-122"/>
                      <a:ea typeface="幼圆" panose="02010509060101010101" pitchFamily="49" charset="-122"/>
                    </a:endParaRPr>
                  </a:p>
                </p:txBody>
              </p:sp>
            </p:grpSp>
            <p:pic>
              <p:nvPicPr>
                <p:cNvPr id="42" name="图片 10" descr="图片包含 鲜花&#10;&#10;已生成高可信度的说明">
                  <a:extLst>
                    <a:ext uri="{FF2B5EF4-FFF2-40B4-BE49-F238E27FC236}">
                      <a16:creationId xmlns:a16="http://schemas.microsoft.com/office/drawing/2014/main" id="{357CF608-DD1E-4664-8CB9-D278923A3B7C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4" cstate="print">
                  <a:extLst>
                    <a:ext uri="{BEBA8EAE-BF5A-486C-A8C5-ECC9F3942E4B}">
                      <a14:imgProps xmlns:a14="http://schemas.microsoft.com/office/drawing/2010/main">
                        <a14:imgLayer r:embed="rId5">
                          <a14:imgEffect>
                            <a14:backgroundRemoval t="82130" b="88100" l="12979" r="22462">
                              <a14:foregroundMark x1="17241" y1="82130" x2="17241" y2="83098"/>
                              <a14:foregroundMark x1="12979" y1="84470" x2="13649" y2="84913"/>
                              <a14:foregroundMark x1="14943" y1="87697" x2="18582" y2="87616"/>
                              <a14:foregroundMark x1="18582" y1="87616" x2="18582" y2="87576"/>
                              <a14:foregroundMark x1="16284" y1="88060" x2="15086" y2="88100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2120" t="82047" r="76388" b="11778"/>
                <a:stretch/>
              </p:blipFill>
              <p:spPr>
                <a:xfrm flipH="1">
                  <a:off x="4743864" y="2357205"/>
                  <a:ext cx="2090642" cy="1154099"/>
                </a:xfrm>
                <a:prstGeom prst="rect">
                  <a:avLst/>
                </a:prstGeom>
              </p:spPr>
            </p:pic>
          </p:grpSp>
          <p:pic>
            <p:nvPicPr>
              <p:cNvPr id="40" name="图片 8" descr="图片包含 鲜花&#10;&#10;已生成高可信度的说明">
                <a:extLst>
                  <a:ext uri="{FF2B5EF4-FFF2-40B4-BE49-F238E27FC236}">
                    <a16:creationId xmlns:a16="http://schemas.microsoft.com/office/drawing/2014/main" id="{782F77B1-CC77-41B3-B59C-ADBF45CD7E6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colorTemperature colorTemp="72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61814" r="61288" b="24287"/>
              <a:stretch/>
            </p:blipFill>
            <p:spPr>
              <a:xfrm rot="18215778">
                <a:off x="2540680" y="3411895"/>
                <a:ext cx="1685817" cy="1123819"/>
              </a:xfrm>
              <a:prstGeom prst="rect">
                <a:avLst/>
              </a:prstGeom>
            </p:spPr>
          </p:pic>
        </p:grp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376AA9E8-7FD7-4A5D-BE0B-42C7B4D73AC1}"/>
              </a:ext>
            </a:extLst>
          </p:cNvPr>
          <p:cNvSpPr txBox="1"/>
          <p:nvPr/>
        </p:nvSpPr>
        <p:spPr>
          <a:xfrm>
            <a:off x="6602376" y="1656727"/>
            <a:ext cx="157218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vi-VN" sz="2400" b="1" i="1" dirty="0">
                <a:latin typeface="Cambria" panose="02040503050406030204" pitchFamily="18" charset="0"/>
                <a:ea typeface="Cambria" panose="02040503050406030204" pitchFamily="18" charset="0"/>
              </a:rPr>
              <a:t>Bài giải </a:t>
            </a:r>
            <a:endParaRPr lang="en-US" sz="2400" i="1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6D5C879-3BDB-4DED-893F-E0BB447EE5A6}"/>
              </a:ext>
            </a:extLst>
          </p:cNvPr>
          <p:cNvSpPr txBox="1"/>
          <p:nvPr/>
        </p:nvSpPr>
        <p:spPr>
          <a:xfrm>
            <a:off x="4813598" y="2378673"/>
            <a:ext cx="36553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Diện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tích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tam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giác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ABE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là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: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F7BF58D5-C3D2-45E5-AC45-C0032B24997E}"/>
              </a:ext>
            </a:extLst>
          </p:cNvPr>
          <p:cNvSpPr txBox="1"/>
          <p:nvPr/>
        </p:nvSpPr>
        <p:spPr>
          <a:xfrm>
            <a:off x="4813597" y="3141614"/>
            <a:ext cx="35775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tam giác BGC là: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D5C54C8D-9173-4108-87A8-F3878D0523DB}"/>
              </a:ext>
            </a:extLst>
          </p:cNvPr>
          <p:cNvSpPr txBox="1"/>
          <p:nvPr/>
        </p:nvSpPr>
        <p:spPr>
          <a:xfrm>
            <a:off x="4813597" y="3904555"/>
            <a:ext cx="44612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hình chữ nhật ADGE là: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D436C046-4FDC-44C1-A566-1F31A3D30A59}"/>
              </a:ext>
            </a:extLst>
          </p:cNvPr>
          <p:cNvSpPr txBox="1"/>
          <p:nvPr/>
        </p:nvSpPr>
        <p:spPr>
          <a:xfrm>
            <a:off x="4813597" y="4667496"/>
            <a:ext cx="33865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mảnh đất là: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32660DB7-F0A3-45C6-BD64-24456C1BBBC0}"/>
              </a:ext>
            </a:extLst>
          </p:cNvPr>
          <p:cNvSpPr txBox="1"/>
          <p:nvPr/>
        </p:nvSpPr>
        <p:spPr>
          <a:xfrm>
            <a:off x="7278308" y="5517704"/>
            <a:ext cx="26477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Cambria" panose="02040503050406030204" pitchFamily="18" charset="0"/>
                <a:ea typeface="Cambria" panose="02040503050406030204" pitchFamily="18" charset="0"/>
              </a:rPr>
              <a:t>Đáp</a:t>
            </a:r>
            <a:r>
              <a:rPr lang="en-US" sz="24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dirty="0" err="1"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400" b="1" dirty="0">
                <a:latin typeface="Cambria" panose="02040503050406030204" pitchFamily="18" charset="0"/>
                <a:ea typeface="Cambria" panose="02040503050406030204" pitchFamily="18" charset="0"/>
              </a:rPr>
              <a:t>: </a:t>
            </a:r>
            <a:r>
              <a:rPr lang="vi-VN" sz="2400" b="1" dirty="0">
                <a:latin typeface="Cambria" panose="02040503050406030204" pitchFamily="18" charset="0"/>
                <a:ea typeface="Cambria" panose="02040503050406030204" pitchFamily="18" charset="0"/>
              </a:rPr>
              <a:t>.......</a:t>
            </a:r>
            <a:endParaRPr lang="en-US" sz="2400" b="1" dirty="0">
              <a:solidFill>
                <a:srgbClr val="0000FF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B344FDA-E1A7-433C-BC27-BDB0DC0C5EFA}"/>
              </a:ext>
            </a:extLst>
          </p:cNvPr>
          <p:cNvGrpSpPr/>
          <p:nvPr/>
        </p:nvGrpSpPr>
        <p:grpSpPr>
          <a:xfrm>
            <a:off x="60031" y="2205510"/>
            <a:ext cx="4521332" cy="3558793"/>
            <a:chOff x="60031" y="2205510"/>
            <a:chExt cx="4521332" cy="3558793"/>
          </a:xfrm>
        </p:grpSpPr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92C6F25D-E527-4B9F-8927-AFCCA704C673}"/>
                </a:ext>
              </a:extLst>
            </p:cNvPr>
            <p:cNvSpPr txBox="1"/>
            <p:nvPr/>
          </p:nvSpPr>
          <p:spPr>
            <a:xfrm>
              <a:off x="339776" y="3173325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DEB58246-5F9C-46ED-8A2D-2554D33C26FE}"/>
                </a:ext>
              </a:extLst>
            </p:cNvPr>
            <p:cNvSpPr txBox="1"/>
            <p:nvPr/>
          </p:nvSpPr>
          <p:spPr>
            <a:xfrm>
              <a:off x="3005563" y="2205510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B</a:t>
              </a: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74244727-F6E8-47B2-8D91-AD88E15FD6C4}"/>
                </a:ext>
              </a:extLst>
            </p:cNvPr>
            <p:cNvSpPr txBox="1"/>
            <p:nvPr/>
          </p:nvSpPr>
          <p:spPr>
            <a:xfrm>
              <a:off x="2947372" y="5302638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G</a:t>
              </a: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BCFA5C1B-5591-425D-954B-E55D93F482FC}"/>
                </a:ext>
              </a:extLst>
            </p:cNvPr>
            <p:cNvSpPr txBox="1"/>
            <p:nvPr/>
          </p:nvSpPr>
          <p:spPr>
            <a:xfrm>
              <a:off x="4178352" y="5302638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C</a:t>
              </a:r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EB462C14-938E-4039-8C0D-4AB8CB7B43A9}"/>
                </a:ext>
              </a:extLst>
            </p:cNvPr>
            <p:cNvSpPr txBox="1"/>
            <p:nvPr/>
          </p:nvSpPr>
          <p:spPr>
            <a:xfrm>
              <a:off x="455557" y="5302638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D</a:t>
              </a:r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A6DAFA19-4A96-482A-885E-4207D95CAB85}"/>
                </a:ext>
              </a:extLst>
            </p:cNvPr>
            <p:cNvSpPr txBox="1"/>
            <p:nvPr/>
          </p:nvSpPr>
          <p:spPr>
            <a:xfrm>
              <a:off x="60031" y="4260205"/>
              <a:ext cx="8897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>
                  <a:latin typeface="Cambria" panose="02040503050406030204" pitchFamily="18" charset="0"/>
                  <a:ea typeface="Cambria" panose="02040503050406030204" pitchFamily="18" charset="0"/>
                </a:rPr>
                <a:t>63 m</a:t>
              </a:r>
            </a:p>
          </p:txBody>
        </p:sp>
        <p:sp>
          <p:nvSpPr>
            <p:cNvPr id="67" name="Freeform: Shape 66">
              <a:extLst>
                <a:ext uri="{FF2B5EF4-FFF2-40B4-BE49-F238E27FC236}">
                  <a16:creationId xmlns:a16="http://schemas.microsoft.com/office/drawing/2014/main" id="{52CC1296-C80A-49A2-A25B-9F74DB8708C4}"/>
                </a:ext>
              </a:extLst>
            </p:cNvPr>
            <p:cNvSpPr/>
            <p:nvPr/>
          </p:nvSpPr>
          <p:spPr>
            <a:xfrm>
              <a:off x="742789" y="3526862"/>
              <a:ext cx="2406092" cy="1775777"/>
            </a:xfrm>
            <a:custGeom>
              <a:avLst/>
              <a:gdLst>
                <a:gd name="connsiteX0" fmla="*/ 0 w 1804569"/>
                <a:gd name="connsiteY0" fmla="*/ 0 h 1331833"/>
                <a:gd name="connsiteX1" fmla="*/ 1804569 w 1804569"/>
                <a:gd name="connsiteY1" fmla="*/ 0 h 1331833"/>
                <a:gd name="connsiteX2" fmla="*/ 1804569 w 1804569"/>
                <a:gd name="connsiteY2" fmla="*/ 1331833 h 1331833"/>
                <a:gd name="connsiteX3" fmla="*/ 0 w 1804569"/>
                <a:gd name="connsiteY3" fmla="*/ 1331833 h 1331833"/>
                <a:gd name="connsiteX4" fmla="*/ 0 w 1804569"/>
                <a:gd name="connsiteY4" fmla="*/ 0 h 13318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04569" h="1331833">
                  <a:moveTo>
                    <a:pt x="0" y="0"/>
                  </a:moveTo>
                  <a:lnTo>
                    <a:pt x="1804569" y="0"/>
                  </a:lnTo>
                  <a:lnTo>
                    <a:pt x="1804569" y="1331833"/>
                  </a:lnTo>
                  <a:lnTo>
                    <a:pt x="0" y="13318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2D050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pSp>
          <p:nvGrpSpPr>
            <p:cNvPr id="68" name="Group 67">
              <a:extLst>
                <a:ext uri="{FF2B5EF4-FFF2-40B4-BE49-F238E27FC236}">
                  <a16:creationId xmlns:a16="http://schemas.microsoft.com/office/drawing/2014/main" id="{BE44D398-BFE2-4334-BF2B-C2C13CE323A4}"/>
                </a:ext>
              </a:extLst>
            </p:cNvPr>
            <p:cNvGrpSpPr/>
            <p:nvPr/>
          </p:nvGrpSpPr>
          <p:grpSpPr>
            <a:xfrm>
              <a:off x="742789" y="2645165"/>
              <a:ext cx="2406092" cy="881697"/>
              <a:chOff x="742789" y="2645165"/>
              <a:chExt cx="2406092" cy="881697"/>
            </a:xfrm>
          </p:grpSpPr>
          <p:sp>
            <p:nvSpPr>
              <p:cNvPr id="69" name="Freeform: Shape 68">
                <a:extLst>
                  <a:ext uri="{FF2B5EF4-FFF2-40B4-BE49-F238E27FC236}">
                    <a16:creationId xmlns:a16="http://schemas.microsoft.com/office/drawing/2014/main" id="{FFB0F24E-C371-427C-9A44-953BE0244442}"/>
                  </a:ext>
                </a:extLst>
              </p:cNvPr>
              <p:cNvSpPr/>
              <p:nvPr/>
            </p:nvSpPr>
            <p:spPr>
              <a:xfrm>
                <a:off x="742789" y="2645165"/>
                <a:ext cx="2406092" cy="881697"/>
              </a:xfrm>
              <a:custGeom>
                <a:avLst/>
                <a:gdLst>
                  <a:gd name="connsiteX0" fmla="*/ 1804569 w 1804569"/>
                  <a:gd name="connsiteY0" fmla="*/ 0 h 661273"/>
                  <a:gd name="connsiteX1" fmla="*/ 1804569 w 1804569"/>
                  <a:gd name="connsiteY1" fmla="*/ 661273 h 661273"/>
                  <a:gd name="connsiteX2" fmla="*/ 0 w 1804569"/>
                  <a:gd name="connsiteY2" fmla="*/ 661273 h 661273"/>
                  <a:gd name="connsiteX3" fmla="*/ 0 w 1804569"/>
                  <a:gd name="connsiteY3" fmla="*/ 658921 h 661273"/>
                  <a:gd name="connsiteX4" fmla="*/ 1804569 w 1804569"/>
                  <a:gd name="connsiteY4" fmla="*/ 0 h 66127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804569" h="661273">
                    <a:moveTo>
                      <a:pt x="1804569" y="0"/>
                    </a:moveTo>
                    <a:lnTo>
                      <a:pt x="1804569" y="661273"/>
                    </a:lnTo>
                    <a:lnTo>
                      <a:pt x="0" y="661273"/>
                    </a:lnTo>
                    <a:lnTo>
                      <a:pt x="0" y="658921"/>
                    </a:lnTo>
                    <a:lnTo>
                      <a:pt x="1804569" y="0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EF5065F8-B45B-4F4F-A880-73F928085C25}"/>
                  </a:ext>
                </a:extLst>
              </p:cNvPr>
              <p:cNvSpPr/>
              <p:nvPr/>
            </p:nvSpPr>
            <p:spPr>
              <a:xfrm>
                <a:off x="2914962" y="3292943"/>
                <a:ext cx="233919" cy="233919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grpSp>
          <p:nvGrpSpPr>
            <p:cNvPr id="71" name="Group 70">
              <a:extLst>
                <a:ext uri="{FF2B5EF4-FFF2-40B4-BE49-F238E27FC236}">
                  <a16:creationId xmlns:a16="http://schemas.microsoft.com/office/drawing/2014/main" id="{CA552B52-560A-4809-A646-784F81A6D19B}"/>
                </a:ext>
              </a:extLst>
            </p:cNvPr>
            <p:cNvGrpSpPr/>
            <p:nvPr/>
          </p:nvGrpSpPr>
          <p:grpSpPr>
            <a:xfrm>
              <a:off x="3148880" y="2645163"/>
              <a:ext cx="1029473" cy="2657475"/>
              <a:chOff x="3148880" y="2645163"/>
              <a:chExt cx="1029473" cy="2657475"/>
            </a:xfrm>
          </p:grpSpPr>
          <p:sp>
            <p:nvSpPr>
              <p:cNvPr id="72" name="Right Triangle 71">
                <a:extLst>
                  <a:ext uri="{FF2B5EF4-FFF2-40B4-BE49-F238E27FC236}">
                    <a16:creationId xmlns:a16="http://schemas.microsoft.com/office/drawing/2014/main" id="{D2483729-7748-4EB1-9869-30FB1FACEB42}"/>
                  </a:ext>
                </a:extLst>
              </p:cNvPr>
              <p:cNvSpPr/>
              <p:nvPr/>
            </p:nvSpPr>
            <p:spPr>
              <a:xfrm>
                <a:off x="3148880" y="2645163"/>
                <a:ext cx="1029473" cy="2657475"/>
              </a:xfrm>
              <a:prstGeom prst="rtTriangle">
                <a:avLst/>
              </a:prstGeom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E4250372-68E9-46CD-8F9E-C22947580861}"/>
                  </a:ext>
                </a:extLst>
              </p:cNvPr>
              <p:cNvSpPr/>
              <p:nvPr/>
            </p:nvSpPr>
            <p:spPr>
              <a:xfrm>
                <a:off x="3148880" y="5068719"/>
                <a:ext cx="233919" cy="233919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grpSp>
          <p:nvGrpSpPr>
            <p:cNvPr id="74" name="Group 73">
              <a:extLst>
                <a:ext uri="{FF2B5EF4-FFF2-40B4-BE49-F238E27FC236}">
                  <a16:creationId xmlns:a16="http://schemas.microsoft.com/office/drawing/2014/main" id="{1F346D2C-57B1-4D88-BCBA-1750733A4E01}"/>
                </a:ext>
              </a:extLst>
            </p:cNvPr>
            <p:cNvGrpSpPr/>
            <p:nvPr/>
          </p:nvGrpSpPr>
          <p:grpSpPr>
            <a:xfrm>
              <a:off x="2785451" y="3292943"/>
              <a:ext cx="597347" cy="2009695"/>
              <a:chOff x="2785451" y="3292943"/>
              <a:chExt cx="597347" cy="2009695"/>
            </a:xfrm>
          </p:grpSpPr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F45373CB-9864-4FE6-B746-DFBD240E350D}"/>
                  </a:ext>
                </a:extLst>
              </p:cNvPr>
              <p:cNvSpPr txBox="1"/>
              <p:nvPr/>
            </p:nvSpPr>
            <p:spPr>
              <a:xfrm>
                <a:off x="2785451" y="3531625"/>
                <a:ext cx="40301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>
                    <a:latin typeface="Cambria" panose="02040503050406030204" pitchFamily="18" charset="0"/>
                    <a:ea typeface="Cambria" panose="02040503050406030204" pitchFamily="18" charset="0"/>
                  </a:rPr>
                  <a:t>E</a:t>
                </a:r>
              </a:p>
            </p:txBody>
          </p:sp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EE1B6995-974D-47FE-9600-972B536BE05B}"/>
                  </a:ext>
                </a:extLst>
              </p:cNvPr>
              <p:cNvSpPr/>
              <p:nvPr/>
            </p:nvSpPr>
            <p:spPr>
              <a:xfrm>
                <a:off x="2914962" y="3292943"/>
                <a:ext cx="233919" cy="233919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743A92D9-5A95-4F94-8355-150503D5716A}"/>
                  </a:ext>
                </a:extLst>
              </p:cNvPr>
              <p:cNvSpPr/>
              <p:nvPr/>
            </p:nvSpPr>
            <p:spPr>
              <a:xfrm>
                <a:off x="3148879" y="5068719"/>
                <a:ext cx="233919" cy="233919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3CF066C5-256F-4B9E-B4A3-70CE96D94BBD}"/>
                </a:ext>
              </a:extLst>
            </p:cNvPr>
            <p:cNvSpPr txBox="1"/>
            <p:nvPr/>
          </p:nvSpPr>
          <p:spPr>
            <a:xfrm>
              <a:off x="3382798" y="4952860"/>
              <a:ext cx="86643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>
                  <a:latin typeface="Cambria" panose="02040503050406030204" pitchFamily="18" charset="0"/>
                  <a:ea typeface="Cambria" panose="02040503050406030204" pitchFamily="18" charset="0"/>
                </a:rPr>
                <a:t>30 m</a:t>
              </a:r>
            </a:p>
          </p:txBody>
        </p:sp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id="{3A5A5012-F911-450B-BF78-58A2CCF30E1B}"/>
                </a:ext>
              </a:extLst>
            </p:cNvPr>
            <p:cNvSpPr txBox="1"/>
            <p:nvPr/>
          </p:nvSpPr>
          <p:spPr>
            <a:xfrm>
              <a:off x="2439004" y="2821955"/>
              <a:ext cx="76806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>
                  <a:latin typeface="Cambria" panose="02040503050406030204" pitchFamily="18" charset="0"/>
                  <a:ea typeface="Cambria" panose="02040503050406030204" pitchFamily="18" charset="0"/>
                </a:rPr>
                <a:t>28 m</a:t>
              </a:r>
            </a:p>
          </p:txBody>
        </p:sp>
        <p:sp>
          <p:nvSpPr>
            <p:cNvPr id="80" name="TextBox 79">
              <a:extLst>
                <a:ext uri="{FF2B5EF4-FFF2-40B4-BE49-F238E27FC236}">
                  <a16:creationId xmlns:a16="http://schemas.microsoft.com/office/drawing/2014/main" id="{311FE59C-50C6-4AF7-B965-A0226EB2FA48}"/>
                </a:ext>
              </a:extLst>
            </p:cNvPr>
            <p:cNvSpPr txBox="1"/>
            <p:nvPr/>
          </p:nvSpPr>
          <p:spPr>
            <a:xfrm>
              <a:off x="1680628" y="3501234"/>
              <a:ext cx="102947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>
                  <a:latin typeface="Cambria" panose="02040503050406030204" pitchFamily="18" charset="0"/>
                  <a:ea typeface="Cambria" panose="02040503050406030204" pitchFamily="18" charset="0"/>
                </a:rPr>
                <a:t>84 m</a:t>
              </a:r>
            </a:p>
          </p:txBody>
        </p:sp>
      </p:grpSp>
      <p:sp>
        <p:nvSpPr>
          <p:cNvPr id="81" name="TextBox 80">
            <a:extLst>
              <a:ext uri="{FF2B5EF4-FFF2-40B4-BE49-F238E27FC236}">
                <a16:creationId xmlns:a16="http://schemas.microsoft.com/office/drawing/2014/main" id="{63158238-8B9A-468A-8BBC-3FA1D3664BD4}"/>
              </a:ext>
            </a:extLst>
          </p:cNvPr>
          <p:cNvSpPr txBox="1"/>
          <p:nvPr/>
        </p:nvSpPr>
        <p:spPr>
          <a:xfrm>
            <a:off x="455557" y="155732"/>
            <a:ext cx="11753465" cy="11317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u="sng" dirty="0" err="1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ài</a:t>
            </a:r>
            <a:r>
              <a:rPr lang="en-US" sz="2400" b="1" u="sng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1</a:t>
            </a:r>
            <a:r>
              <a:rPr lang="en-US" sz="2400" b="1" dirty="0">
                <a:latin typeface="Cambria" panose="02040503050406030204" pitchFamily="18" charset="0"/>
                <a:ea typeface="Cambria" panose="02040503050406030204" pitchFamily="18" charset="0"/>
              </a:rPr>
              <a:t>.SGK.tr105. </a:t>
            </a:r>
            <a:r>
              <a:rPr lang="en-US" sz="2400" b="1" dirty="0" err="1">
                <a:latin typeface="Cambria" panose="02040503050406030204" pitchFamily="18" charset="0"/>
                <a:ea typeface="Cambria" panose="02040503050406030204" pitchFamily="18" charset="0"/>
              </a:rPr>
              <a:t>Tính</a:t>
            </a:r>
            <a:r>
              <a:rPr lang="en-US" sz="24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dirty="0" err="1">
                <a:latin typeface="Cambria" panose="02040503050406030204" pitchFamily="18" charset="0"/>
                <a:ea typeface="Cambria" panose="02040503050406030204" pitchFamily="18" charset="0"/>
              </a:rPr>
              <a:t>diện</a:t>
            </a:r>
            <a:r>
              <a:rPr lang="en-US" sz="24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dirty="0" err="1">
                <a:latin typeface="Cambria" panose="02040503050406030204" pitchFamily="18" charset="0"/>
                <a:ea typeface="Cambria" panose="02040503050406030204" pitchFamily="18" charset="0"/>
              </a:rPr>
              <a:t>tích</a:t>
            </a:r>
            <a:r>
              <a:rPr lang="en-US" sz="24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dirty="0" err="1">
                <a:latin typeface="Cambria" panose="02040503050406030204" pitchFamily="18" charset="0"/>
                <a:ea typeface="Cambria" panose="02040503050406030204" pitchFamily="18" charset="0"/>
              </a:rPr>
              <a:t>mảnh</a:t>
            </a:r>
            <a:r>
              <a:rPr lang="en-US" sz="24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dirty="0" err="1">
                <a:latin typeface="Cambria" panose="02040503050406030204" pitchFamily="18" charset="0"/>
                <a:ea typeface="Cambria" panose="02040503050406030204" pitchFamily="18" charset="0"/>
              </a:rPr>
              <a:t>đất</a:t>
            </a:r>
            <a:r>
              <a:rPr lang="en-US" sz="24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dirty="0" err="1">
                <a:latin typeface="Cambria" panose="02040503050406030204" pitchFamily="18" charset="0"/>
                <a:ea typeface="Cambria" panose="02040503050406030204" pitchFamily="18" charset="0"/>
              </a:rPr>
              <a:t>có</a:t>
            </a:r>
            <a:r>
              <a:rPr lang="en-US" sz="24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dirty="0" err="1">
                <a:latin typeface="Cambria" panose="02040503050406030204" pitchFamily="18" charset="0"/>
                <a:ea typeface="Cambria" panose="02040503050406030204" pitchFamily="18" charset="0"/>
              </a:rPr>
              <a:t>hình</a:t>
            </a:r>
            <a:r>
              <a:rPr lang="en-US" sz="24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dirty="0" err="1">
                <a:latin typeface="Cambria" panose="02040503050406030204" pitchFamily="18" charset="0"/>
                <a:ea typeface="Cambria" panose="02040503050406030204" pitchFamily="18" charset="0"/>
              </a:rPr>
              <a:t>dạng</a:t>
            </a:r>
            <a:r>
              <a:rPr lang="en-US" sz="24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dirty="0" err="1">
                <a:latin typeface="Cambria" panose="02040503050406030204" pitchFamily="18" charset="0"/>
                <a:ea typeface="Cambria" panose="02040503050406030204" pitchFamily="18" charset="0"/>
              </a:rPr>
              <a:t>như</a:t>
            </a:r>
            <a:r>
              <a:rPr lang="en-US" sz="24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dirty="0" err="1">
                <a:latin typeface="Cambria" panose="02040503050406030204" pitchFamily="18" charset="0"/>
                <a:ea typeface="Cambria" panose="02040503050406030204" pitchFamily="18" charset="0"/>
              </a:rPr>
              <a:t>hình</a:t>
            </a:r>
            <a:r>
              <a:rPr lang="en-US" sz="24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dirty="0" err="1">
                <a:latin typeface="Cambria" panose="02040503050406030204" pitchFamily="18" charset="0"/>
                <a:ea typeface="Cambria" panose="02040503050406030204" pitchFamily="18" charset="0"/>
              </a:rPr>
              <a:t>vẽ</a:t>
            </a:r>
            <a:r>
              <a:rPr lang="en-US" sz="24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dirty="0" err="1">
                <a:latin typeface="Cambria" panose="02040503050406030204" pitchFamily="18" charset="0"/>
                <a:ea typeface="Cambria" panose="02040503050406030204" pitchFamily="18" charset="0"/>
              </a:rPr>
              <a:t>dưới</a:t>
            </a:r>
            <a:r>
              <a:rPr lang="en-US" sz="24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dirty="0" err="1">
                <a:latin typeface="Cambria" panose="02040503050406030204" pitchFamily="18" charset="0"/>
                <a:ea typeface="Cambria" panose="02040503050406030204" pitchFamily="18" charset="0"/>
              </a:rPr>
              <a:t>đây</a:t>
            </a:r>
            <a:r>
              <a:rPr lang="en-US" sz="2400" b="1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sz="2400" b="1" dirty="0" err="1">
                <a:latin typeface="Cambria" panose="02040503050406030204" pitchFamily="18" charset="0"/>
                <a:ea typeface="Cambria" panose="02040503050406030204" pitchFamily="18" charset="0"/>
              </a:rPr>
              <a:t>biết</a:t>
            </a:r>
            <a:r>
              <a:rPr lang="en-US" sz="2400" b="1" dirty="0">
                <a:latin typeface="Cambria" panose="02040503050406030204" pitchFamily="18" charset="0"/>
                <a:ea typeface="Cambria" panose="02040503050406030204" pitchFamily="18" charset="0"/>
              </a:rPr>
              <a:t>: </a:t>
            </a:r>
            <a:b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     </a:t>
            </a:r>
            <a:r>
              <a:rPr lang="en-US" sz="2400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D = 63 m; AE = 84 m; BE = 28 m; GC = 30 m.</a:t>
            </a:r>
          </a:p>
        </p:txBody>
      </p:sp>
    </p:spTree>
    <p:extLst>
      <p:ext uri="{BB962C8B-B14F-4D97-AF65-F5344CB8AC3E}">
        <p14:creationId xmlns:p14="http://schemas.microsoft.com/office/powerpoint/2010/main" val="376545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" fill="hold">
                          <p:stCondLst>
                            <p:cond delay="indefinite"/>
                          </p:stCondLst>
                          <p:childTnLst>
                            <p:par>
                              <p:cTn id="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2" dur="500"/>
                                            <p:tgtEl>
                                              <p:spTgt spid="4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" fill="hold">
                          <p:stCondLst>
                            <p:cond delay="indefinite"/>
                          </p:stCondLst>
                          <p:childTnLst>
                            <p:par>
                              <p:cTn id="1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" presetID="2" presetClass="entr" presetSubtype="2" accel="54000" fill="hold" grpId="0" nodeType="clickEffect" p14:presetBounceEnd="37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7000">
                                          <p:cBhvr additive="base">
                                            <p:cTn id="17" dur="10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7000">
                                          <p:cBhvr additive="base">
                                            <p:cTn id="18" dur="10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" fill="hold">
                          <p:stCondLst>
                            <p:cond delay="indefinite"/>
                          </p:stCondLst>
                          <p:childTnLst>
                            <p:par>
                              <p:cTn id="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3" dur="500"/>
                                            <p:tgtEl>
                                              <p:spTgt spid="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" fill="hold">
                          <p:stCondLst>
                            <p:cond delay="indefinite"/>
                          </p:stCondLst>
                          <p:childTnLst>
                            <p:par>
                              <p:cTn id="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" presetID="2" presetClass="entr" presetSubtype="4" accel="54000" fill="hold" grpId="0" nodeType="clickEffect" p14:presetBounceEnd="37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7000">
                                          <p:cBhvr additive="base">
                                            <p:cTn id="28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7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0" grpId="0"/>
          <p:bldP spid="48" grpId="0"/>
          <p:bldP spid="49" grpId="0"/>
          <p:bldP spid="50" grpId="0"/>
          <p:bldP spid="41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9" presetID="2" presetClass="entr" presetSubtype="2" accel="54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" fill="hold">
                          <p:stCondLst>
                            <p:cond delay="indefinite"/>
                          </p:stCondLst>
                          <p:childTnLst>
                            <p:par>
                              <p:cTn id="1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500"/>
                                            <p:tgtEl>
                                              <p:spTgt spid="4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9" presetID="2" presetClass="entr" presetSubtype="2" accel="54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2" presetClass="entr" presetSubtype="2" accel="54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7" dur="10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8" dur="10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30" presetID="2" presetClass="entr" presetSubtype="2" accel="54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2" dur="100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3" dur="100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8" dur="500"/>
                                            <p:tgtEl>
                                              <p:spTgt spid="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40" presetID="2" presetClass="entr" presetSubtype="4" accel="54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2" dur="100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3" dur="100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" fill="hold">
                          <p:stCondLst>
                            <p:cond delay="indefinite"/>
                          </p:stCondLst>
                          <p:childTnLst>
                            <p:par>
                              <p:cTn id="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" presetID="2" presetClass="entr" presetSubtype="4" accel="54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8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0" grpId="0"/>
          <p:bldP spid="48" grpId="0"/>
          <p:bldP spid="49" grpId="0"/>
          <p:bldP spid="50" grpId="0"/>
          <p:bldP spid="41" grpId="0"/>
        </p:bldLst>
      </p:timing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6D1BA709-5424-4E6F-86B7-47AB2606F38E}"/>
              </a:ext>
            </a:extLst>
          </p:cNvPr>
          <p:cNvGrpSpPr/>
          <p:nvPr/>
        </p:nvGrpSpPr>
        <p:grpSpPr>
          <a:xfrm>
            <a:off x="-136758" y="-263417"/>
            <a:ext cx="12328758" cy="7121417"/>
            <a:chOff x="-136758" y="-263417"/>
            <a:chExt cx="12328758" cy="7121417"/>
          </a:xfrm>
        </p:grpSpPr>
        <p:pic>
          <p:nvPicPr>
            <p:cNvPr id="47" name="图片 3">
              <a:extLst>
                <a:ext uri="{FF2B5EF4-FFF2-40B4-BE49-F238E27FC236}">
                  <a16:creationId xmlns:a16="http://schemas.microsoft.com/office/drawing/2014/main" id="{A53BD9B9-BE0E-42AC-9816-FD5B1784D9B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39" t="17813" r="3051" b="2928"/>
            <a:stretch/>
          </p:blipFill>
          <p:spPr>
            <a:xfrm>
              <a:off x="0" y="1422400"/>
              <a:ext cx="12192000" cy="5435600"/>
            </a:xfrm>
            <a:prstGeom prst="rect">
              <a:avLst/>
            </a:prstGeom>
          </p:spPr>
        </p:pic>
        <p:pic>
          <p:nvPicPr>
            <p:cNvPr id="36" name="图片 4" descr="图片包含 鲜花&#10;&#10;已生成高可信度的说明">
              <a:extLst>
                <a:ext uri="{FF2B5EF4-FFF2-40B4-BE49-F238E27FC236}">
                  <a16:creationId xmlns:a16="http://schemas.microsoft.com/office/drawing/2014/main" id="{E2D0B41C-EFC5-4016-949B-955DA5A91F2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1814" r="61288"/>
            <a:stretch/>
          </p:blipFill>
          <p:spPr>
            <a:xfrm flipH="1">
              <a:off x="10299012" y="4640820"/>
              <a:ext cx="1892988" cy="2217180"/>
            </a:xfrm>
            <a:prstGeom prst="rect">
              <a:avLst/>
            </a:prstGeom>
          </p:spPr>
        </p:pic>
        <p:grpSp>
          <p:nvGrpSpPr>
            <p:cNvPr id="38" name="组合 6">
              <a:extLst>
                <a:ext uri="{FF2B5EF4-FFF2-40B4-BE49-F238E27FC236}">
                  <a16:creationId xmlns:a16="http://schemas.microsoft.com/office/drawing/2014/main" id="{3488E234-5FE1-4846-BA41-5D8BD0DE3CB8}"/>
                </a:ext>
              </a:extLst>
            </p:cNvPr>
            <p:cNvGrpSpPr/>
            <p:nvPr/>
          </p:nvGrpSpPr>
          <p:grpSpPr>
            <a:xfrm>
              <a:off x="-136758" y="-263417"/>
              <a:ext cx="1521769" cy="1685817"/>
              <a:chOff x="2821679" y="3130896"/>
              <a:chExt cx="1521769" cy="1685817"/>
            </a:xfrm>
          </p:grpSpPr>
          <p:grpSp>
            <p:nvGrpSpPr>
              <p:cNvPr id="39" name="组合 7">
                <a:extLst>
                  <a:ext uri="{FF2B5EF4-FFF2-40B4-BE49-F238E27FC236}">
                    <a16:creationId xmlns:a16="http://schemas.microsoft.com/office/drawing/2014/main" id="{AA172637-8123-4837-AA20-F0DA8D29BA9D}"/>
                  </a:ext>
                </a:extLst>
              </p:cNvPr>
              <p:cNvGrpSpPr/>
              <p:nvPr/>
            </p:nvGrpSpPr>
            <p:grpSpPr>
              <a:xfrm>
                <a:off x="3194983" y="3515304"/>
                <a:ext cx="1148465" cy="1175054"/>
                <a:chOff x="4446562" y="702945"/>
                <a:chExt cx="2744811" cy="2808359"/>
              </a:xfrm>
            </p:grpSpPr>
            <p:grpSp>
              <p:nvGrpSpPr>
                <p:cNvPr id="43" name="组合 11">
                  <a:extLst>
                    <a:ext uri="{FF2B5EF4-FFF2-40B4-BE49-F238E27FC236}">
                      <a16:creationId xmlns:a16="http://schemas.microsoft.com/office/drawing/2014/main" id="{437FDDCA-AFEE-4DBD-B130-93FB128AB499}"/>
                    </a:ext>
                  </a:extLst>
                </p:cNvPr>
                <p:cNvGrpSpPr/>
                <p:nvPr/>
              </p:nvGrpSpPr>
              <p:grpSpPr>
                <a:xfrm>
                  <a:off x="4446562" y="702945"/>
                  <a:ext cx="2744811" cy="2730964"/>
                  <a:chOff x="1845875" y="986465"/>
                  <a:chExt cx="3908850" cy="3889126"/>
                </a:xfrm>
              </p:grpSpPr>
              <p:sp>
                <p:nvSpPr>
                  <p:cNvPr id="45" name="弧形 13">
                    <a:extLst>
                      <a:ext uri="{FF2B5EF4-FFF2-40B4-BE49-F238E27FC236}">
                        <a16:creationId xmlns:a16="http://schemas.microsoft.com/office/drawing/2014/main" id="{38D6283E-92AD-4B24-A7F1-D9087AC89C56}"/>
                      </a:ext>
                    </a:extLst>
                  </p:cNvPr>
                  <p:cNvSpPr/>
                  <p:nvPr/>
                </p:nvSpPr>
                <p:spPr>
                  <a:xfrm>
                    <a:off x="1916464" y="986465"/>
                    <a:ext cx="3838261" cy="3838259"/>
                  </a:xfrm>
                  <a:prstGeom prst="arc">
                    <a:avLst>
                      <a:gd name="adj1" fmla="val 1744321"/>
                      <a:gd name="adj2" fmla="val 3291354"/>
                    </a:avLst>
                  </a:prstGeom>
                  <a:ln w="19050">
                    <a:solidFill>
                      <a:srgbClr val="669F59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800" dirty="0">
                      <a:latin typeface="幼圆" panose="02010509060101010101" pitchFamily="49" charset="-122"/>
                      <a:ea typeface="幼圆" panose="02010509060101010101" pitchFamily="49" charset="-122"/>
                    </a:endParaRPr>
                  </a:p>
                </p:txBody>
              </p:sp>
              <p:sp>
                <p:nvSpPr>
                  <p:cNvPr id="46" name="弧形 14">
                    <a:extLst>
                      <a:ext uri="{FF2B5EF4-FFF2-40B4-BE49-F238E27FC236}">
                        <a16:creationId xmlns:a16="http://schemas.microsoft.com/office/drawing/2014/main" id="{F0DE0CA2-3C25-4B10-9054-01DB922BD625}"/>
                      </a:ext>
                    </a:extLst>
                  </p:cNvPr>
                  <p:cNvSpPr/>
                  <p:nvPr/>
                </p:nvSpPr>
                <p:spPr>
                  <a:xfrm>
                    <a:off x="1845875" y="1037330"/>
                    <a:ext cx="3838261" cy="3838261"/>
                  </a:xfrm>
                  <a:prstGeom prst="arc">
                    <a:avLst>
                      <a:gd name="adj1" fmla="val 3142400"/>
                      <a:gd name="adj2" fmla="val 17818914"/>
                    </a:avLst>
                  </a:prstGeom>
                  <a:ln w="19050">
                    <a:solidFill>
                      <a:srgbClr val="669F59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800" dirty="0">
                      <a:latin typeface="幼圆" panose="02010509060101010101" pitchFamily="49" charset="-122"/>
                      <a:ea typeface="幼圆" panose="02010509060101010101" pitchFamily="49" charset="-122"/>
                    </a:endParaRPr>
                  </a:p>
                </p:txBody>
              </p:sp>
            </p:grpSp>
            <p:pic>
              <p:nvPicPr>
                <p:cNvPr id="42" name="图片 10" descr="图片包含 鲜花&#10;&#10;已生成高可信度的说明">
                  <a:extLst>
                    <a:ext uri="{FF2B5EF4-FFF2-40B4-BE49-F238E27FC236}">
                      <a16:creationId xmlns:a16="http://schemas.microsoft.com/office/drawing/2014/main" id="{357CF608-DD1E-4664-8CB9-D278923A3B7C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4" cstate="print">
                  <a:extLst>
                    <a:ext uri="{BEBA8EAE-BF5A-486C-A8C5-ECC9F3942E4B}">
                      <a14:imgProps xmlns:a14="http://schemas.microsoft.com/office/drawing/2010/main">
                        <a14:imgLayer r:embed="rId5">
                          <a14:imgEffect>
                            <a14:backgroundRemoval t="82130" b="88100" l="12979" r="22462">
                              <a14:foregroundMark x1="17241" y1="82130" x2="17241" y2="83098"/>
                              <a14:foregroundMark x1="12979" y1="84470" x2="13649" y2="84913"/>
                              <a14:foregroundMark x1="14943" y1="87697" x2="18582" y2="87616"/>
                              <a14:foregroundMark x1="18582" y1="87616" x2="18582" y2="87576"/>
                              <a14:foregroundMark x1="16284" y1="88060" x2="15086" y2="88100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2120" t="82047" r="76388" b="11778"/>
                <a:stretch/>
              </p:blipFill>
              <p:spPr>
                <a:xfrm flipH="1">
                  <a:off x="4743864" y="2357205"/>
                  <a:ext cx="2090642" cy="1154099"/>
                </a:xfrm>
                <a:prstGeom prst="rect">
                  <a:avLst/>
                </a:prstGeom>
              </p:spPr>
            </p:pic>
          </p:grpSp>
          <p:pic>
            <p:nvPicPr>
              <p:cNvPr id="40" name="图片 8" descr="图片包含 鲜花&#10;&#10;已生成高可信度的说明">
                <a:extLst>
                  <a:ext uri="{FF2B5EF4-FFF2-40B4-BE49-F238E27FC236}">
                    <a16:creationId xmlns:a16="http://schemas.microsoft.com/office/drawing/2014/main" id="{782F77B1-CC77-41B3-B59C-ADBF45CD7E6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colorTemperature colorTemp="72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61814" r="61288" b="24287"/>
              <a:stretch/>
            </p:blipFill>
            <p:spPr>
              <a:xfrm rot="18215778">
                <a:off x="2540680" y="3411895"/>
                <a:ext cx="1685817" cy="1123819"/>
              </a:xfrm>
              <a:prstGeom prst="rect">
                <a:avLst/>
              </a:prstGeom>
            </p:spPr>
          </p:pic>
        </p:grp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376AA9E8-7FD7-4A5D-BE0B-42C7B4D73AC1}"/>
              </a:ext>
            </a:extLst>
          </p:cNvPr>
          <p:cNvSpPr txBox="1"/>
          <p:nvPr/>
        </p:nvSpPr>
        <p:spPr>
          <a:xfrm>
            <a:off x="6602376" y="1656727"/>
            <a:ext cx="157218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vi-VN" sz="2400" b="1" i="1" dirty="0">
                <a:latin typeface="Cambria" panose="02040503050406030204" pitchFamily="18" charset="0"/>
                <a:ea typeface="Cambria" panose="02040503050406030204" pitchFamily="18" charset="0"/>
              </a:rPr>
              <a:t>Bài giải </a:t>
            </a:r>
            <a:endParaRPr lang="en-US" sz="2400" i="1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6D5C879-3BDB-4DED-893F-E0BB447EE5A6}"/>
              </a:ext>
            </a:extLst>
          </p:cNvPr>
          <p:cNvSpPr txBox="1"/>
          <p:nvPr/>
        </p:nvSpPr>
        <p:spPr>
          <a:xfrm>
            <a:off x="4813598" y="2378673"/>
            <a:ext cx="36553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Diện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tích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tam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giác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ABE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là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: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F7BF58D5-C3D2-45E5-AC45-C0032B24997E}"/>
              </a:ext>
            </a:extLst>
          </p:cNvPr>
          <p:cNvSpPr txBox="1"/>
          <p:nvPr/>
        </p:nvSpPr>
        <p:spPr>
          <a:xfrm>
            <a:off x="4813597" y="3141614"/>
            <a:ext cx="35775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tam giác BGC là: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D5C54C8D-9173-4108-87A8-F3878D0523DB}"/>
              </a:ext>
            </a:extLst>
          </p:cNvPr>
          <p:cNvSpPr txBox="1"/>
          <p:nvPr/>
        </p:nvSpPr>
        <p:spPr>
          <a:xfrm>
            <a:off x="4813597" y="3904555"/>
            <a:ext cx="44612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hình chữ nhật ADGE là: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D436C046-4FDC-44C1-A566-1F31A3D30A59}"/>
              </a:ext>
            </a:extLst>
          </p:cNvPr>
          <p:cNvSpPr txBox="1"/>
          <p:nvPr/>
        </p:nvSpPr>
        <p:spPr>
          <a:xfrm>
            <a:off x="4813597" y="4667496"/>
            <a:ext cx="33865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iện tích mảnh đất là:</a:t>
            </a:r>
          </a:p>
        </p:txBody>
      </p: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30618CF9-BC78-4202-821E-1A4FA45EB6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7371" y="5303971"/>
          <a:ext cx="3859993" cy="547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68480" imgH="279360" progId="Equation.DSMT4">
                  <p:embed/>
                </p:oleObj>
              </mc:Choice>
              <mc:Fallback>
                <p:oleObj name="Equation" r:id="rId7" imgW="1968480" imgH="27936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30618CF9-BC78-4202-821E-1A4FA45EB6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07371" y="5303971"/>
                        <a:ext cx="3859993" cy="547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0CF5930F-7C36-4318-A6FA-F30A7AF3EC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95845" y="2227256"/>
          <a:ext cx="2440510" cy="771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44520" imgH="393480" progId="Equation.DSMT4">
                  <p:embed/>
                </p:oleObj>
              </mc:Choice>
              <mc:Fallback>
                <p:oleObj name="Equation" r:id="rId9" imgW="1244520" imgH="39348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0CF5930F-7C36-4318-A6FA-F30A7AF3EC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95845" y="2227256"/>
                        <a:ext cx="2440510" cy="771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54582853-817F-4EB9-942F-50B90007E9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95845" y="2961544"/>
          <a:ext cx="3237410" cy="821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50960" imgH="419040" progId="Equation.DSMT4">
                  <p:embed/>
                </p:oleObj>
              </mc:Choice>
              <mc:Fallback>
                <p:oleObj name="Equation" r:id="rId11" imgW="1650960" imgH="41904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54582853-817F-4EB9-942F-50B90007E9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95845" y="2961544"/>
                        <a:ext cx="3237410" cy="8218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FA04A64A-2777-445A-9D1E-F5F9B5FDA0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02869" y="3901367"/>
          <a:ext cx="2415609" cy="547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31560" imgH="279360" progId="Equation.DSMT4">
                  <p:embed/>
                </p:oleObj>
              </mc:Choice>
              <mc:Fallback>
                <p:oleObj name="Equation" r:id="rId13" imgW="1231560" imgH="27936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FA04A64A-2777-445A-9D1E-F5F9B5FDA0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202869" y="3901367"/>
                        <a:ext cx="2415609" cy="547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32660DB7-F0A3-45C6-BD64-24456C1BBBC0}"/>
              </a:ext>
            </a:extLst>
          </p:cNvPr>
          <p:cNvSpPr txBox="1"/>
          <p:nvPr/>
        </p:nvSpPr>
        <p:spPr>
          <a:xfrm>
            <a:off x="7713023" y="6066912"/>
            <a:ext cx="26477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Cambria" panose="02040503050406030204" pitchFamily="18" charset="0"/>
                <a:ea typeface="Cambria" panose="02040503050406030204" pitchFamily="18" charset="0"/>
              </a:rPr>
              <a:t>Đáp</a:t>
            </a:r>
            <a:r>
              <a:rPr lang="en-US" sz="24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dirty="0" err="1"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400" b="1" dirty="0">
                <a:latin typeface="Cambria" panose="02040503050406030204" pitchFamily="18" charset="0"/>
                <a:ea typeface="Cambria" panose="02040503050406030204" pitchFamily="18" charset="0"/>
              </a:rPr>
              <a:t>: </a:t>
            </a:r>
            <a:r>
              <a:rPr lang="en-US" sz="2400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7833 m</a:t>
            </a:r>
            <a:r>
              <a:rPr lang="en-US" sz="2400" b="1" baseline="30000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  <a:endParaRPr lang="en-US" sz="2400" b="1" dirty="0">
              <a:solidFill>
                <a:srgbClr val="0000FF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B344FDA-E1A7-433C-BC27-BDB0DC0C5EFA}"/>
              </a:ext>
            </a:extLst>
          </p:cNvPr>
          <p:cNvGrpSpPr/>
          <p:nvPr/>
        </p:nvGrpSpPr>
        <p:grpSpPr>
          <a:xfrm>
            <a:off x="60031" y="2205510"/>
            <a:ext cx="4521332" cy="3558793"/>
            <a:chOff x="60031" y="2205510"/>
            <a:chExt cx="4521332" cy="3558793"/>
          </a:xfrm>
        </p:grpSpPr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92C6F25D-E527-4B9F-8927-AFCCA704C673}"/>
                </a:ext>
              </a:extLst>
            </p:cNvPr>
            <p:cNvSpPr txBox="1"/>
            <p:nvPr/>
          </p:nvSpPr>
          <p:spPr>
            <a:xfrm>
              <a:off x="339776" y="3173325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DEB58246-5F9C-46ED-8A2D-2554D33C26FE}"/>
                </a:ext>
              </a:extLst>
            </p:cNvPr>
            <p:cNvSpPr txBox="1"/>
            <p:nvPr/>
          </p:nvSpPr>
          <p:spPr>
            <a:xfrm>
              <a:off x="3005563" y="2205510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B</a:t>
              </a: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74244727-F6E8-47B2-8D91-AD88E15FD6C4}"/>
                </a:ext>
              </a:extLst>
            </p:cNvPr>
            <p:cNvSpPr txBox="1"/>
            <p:nvPr/>
          </p:nvSpPr>
          <p:spPr>
            <a:xfrm>
              <a:off x="2947372" y="5302638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G</a:t>
              </a: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BCFA5C1B-5591-425D-954B-E55D93F482FC}"/>
                </a:ext>
              </a:extLst>
            </p:cNvPr>
            <p:cNvSpPr txBox="1"/>
            <p:nvPr/>
          </p:nvSpPr>
          <p:spPr>
            <a:xfrm>
              <a:off x="4178352" y="5302638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C</a:t>
              </a:r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EB462C14-938E-4039-8C0D-4AB8CB7B43A9}"/>
                </a:ext>
              </a:extLst>
            </p:cNvPr>
            <p:cNvSpPr txBox="1"/>
            <p:nvPr/>
          </p:nvSpPr>
          <p:spPr>
            <a:xfrm>
              <a:off x="455557" y="5302638"/>
              <a:ext cx="4030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Cambria" panose="02040503050406030204" pitchFamily="18" charset="0"/>
                  <a:ea typeface="Cambria" panose="02040503050406030204" pitchFamily="18" charset="0"/>
                </a:rPr>
                <a:t>D</a:t>
              </a:r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A6DAFA19-4A96-482A-885E-4207D95CAB85}"/>
                </a:ext>
              </a:extLst>
            </p:cNvPr>
            <p:cNvSpPr txBox="1"/>
            <p:nvPr/>
          </p:nvSpPr>
          <p:spPr>
            <a:xfrm>
              <a:off x="60031" y="4260205"/>
              <a:ext cx="8897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>
                  <a:latin typeface="Cambria" panose="02040503050406030204" pitchFamily="18" charset="0"/>
                  <a:ea typeface="Cambria" panose="02040503050406030204" pitchFamily="18" charset="0"/>
                </a:rPr>
                <a:t>63 m</a:t>
              </a:r>
            </a:p>
          </p:txBody>
        </p:sp>
        <p:sp>
          <p:nvSpPr>
            <p:cNvPr id="67" name="Freeform: Shape 66">
              <a:extLst>
                <a:ext uri="{FF2B5EF4-FFF2-40B4-BE49-F238E27FC236}">
                  <a16:creationId xmlns:a16="http://schemas.microsoft.com/office/drawing/2014/main" id="{52CC1296-C80A-49A2-A25B-9F74DB8708C4}"/>
                </a:ext>
              </a:extLst>
            </p:cNvPr>
            <p:cNvSpPr/>
            <p:nvPr/>
          </p:nvSpPr>
          <p:spPr>
            <a:xfrm>
              <a:off x="742789" y="3526862"/>
              <a:ext cx="2406092" cy="1775777"/>
            </a:xfrm>
            <a:custGeom>
              <a:avLst/>
              <a:gdLst>
                <a:gd name="connsiteX0" fmla="*/ 0 w 1804569"/>
                <a:gd name="connsiteY0" fmla="*/ 0 h 1331833"/>
                <a:gd name="connsiteX1" fmla="*/ 1804569 w 1804569"/>
                <a:gd name="connsiteY1" fmla="*/ 0 h 1331833"/>
                <a:gd name="connsiteX2" fmla="*/ 1804569 w 1804569"/>
                <a:gd name="connsiteY2" fmla="*/ 1331833 h 1331833"/>
                <a:gd name="connsiteX3" fmla="*/ 0 w 1804569"/>
                <a:gd name="connsiteY3" fmla="*/ 1331833 h 1331833"/>
                <a:gd name="connsiteX4" fmla="*/ 0 w 1804569"/>
                <a:gd name="connsiteY4" fmla="*/ 0 h 13318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04569" h="1331833">
                  <a:moveTo>
                    <a:pt x="0" y="0"/>
                  </a:moveTo>
                  <a:lnTo>
                    <a:pt x="1804569" y="0"/>
                  </a:lnTo>
                  <a:lnTo>
                    <a:pt x="1804569" y="1331833"/>
                  </a:lnTo>
                  <a:lnTo>
                    <a:pt x="0" y="13318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2D050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sz="24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pSp>
          <p:nvGrpSpPr>
            <p:cNvPr id="68" name="Group 67">
              <a:extLst>
                <a:ext uri="{FF2B5EF4-FFF2-40B4-BE49-F238E27FC236}">
                  <a16:creationId xmlns:a16="http://schemas.microsoft.com/office/drawing/2014/main" id="{BE44D398-BFE2-4334-BF2B-C2C13CE323A4}"/>
                </a:ext>
              </a:extLst>
            </p:cNvPr>
            <p:cNvGrpSpPr/>
            <p:nvPr/>
          </p:nvGrpSpPr>
          <p:grpSpPr>
            <a:xfrm>
              <a:off x="742789" y="2645165"/>
              <a:ext cx="2406092" cy="881697"/>
              <a:chOff x="742789" y="2645165"/>
              <a:chExt cx="2406092" cy="881697"/>
            </a:xfrm>
          </p:grpSpPr>
          <p:sp>
            <p:nvSpPr>
              <p:cNvPr id="69" name="Freeform: Shape 68">
                <a:extLst>
                  <a:ext uri="{FF2B5EF4-FFF2-40B4-BE49-F238E27FC236}">
                    <a16:creationId xmlns:a16="http://schemas.microsoft.com/office/drawing/2014/main" id="{FFB0F24E-C371-427C-9A44-953BE0244442}"/>
                  </a:ext>
                </a:extLst>
              </p:cNvPr>
              <p:cNvSpPr/>
              <p:nvPr/>
            </p:nvSpPr>
            <p:spPr>
              <a:xfrm>
                <a:off x="742789" y="2645165"/>
                <a:ext cx="2406092" cy="881697"/>
              </a:xfrm>
              <a:custGeom>
                <a:avLst/>
                <a:gdLst>
                  <a:gd name="connsiteX0" fmla="*/ 1804569 w 1804569"/>
                  <a:gd name="connsiteY0" fmla="*/ 0 h 661273"/>
                  <a:gd name="connsiteX1" fmla="*/ 1804569 w 1804569"/>
                  <a:gd name="connsiteY1" fmla="*/ 661273 h 661273"/>
                  <a:gd name="connsiteX2" fmla="*/ 0 w 1804569"/>
                  <a:gd name="connsiteY2" fmla="*/ 661273 h 661273"/>
                  <a:gd name="connsiteX3" fmla="*/ 0 w 1804569"/>
                  <a:gd name="connsiteY3" fmla="*/ 658921 h 661273"/>
                  <a:gd name="connsiteX4" fmla="*/ 1804569 w 1804569"/>
                  <a:gd name="connsiteY4" fmla="*/ 0 h 66127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804569" h="661273">
                    <a:moveTo>
                      <a:pt x="1804569" y="0"/>
                    </a:moveTo>
                    <a:lnTo>
                      <a:pt x="1804569" y="661273"/>
                    </a:lnTo>
                    <a:lnTo>
                      <a:pt x="0" y="661273"/>
                    </a:lnTo>
                    <a:lnTo>
                      <a:pt x="0" y="658921"/>
                    </a:lnTo>
                    <a:lnTo>
                      <a:pt x="1804569" y="0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EF5065F8-B45B-4F4F-A880-73F928085C25}"/>
                  </a:ext>
                </a:extLst>
              </p:cNvPr>
              <p:cNvSpPr/>
              <p:nvPr/>
            </p:nvSpPr>
            <p:spPr>
              <a:xfrm>
                <a:off x="2914962" y="3292943"/>
                <a:ext cx="233919" cy="233919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grpSp>
          <p:nvGrpSpPr>
            <p:cNvPr id="71" name="Group 70">
              <a:extLst>
                <a:ext uri="{FF2B5EF4-FFF2-40B4-BE49-F238E27FC236}">
                  <a16:creationId xmlns:a16="http://schemas.microsoft.com/office/drawing/2014/main" id="{CA552B52-560A-4809-A646-784F81A6D19B}"/>
                </a:ext>
              </a:extLst>
            </p:cNvPr>
            <p:cNvGrpSpPr/>
            <p:nvPr/>
          </p:nvGrpSpPr>
          <p:grpSpPr>
            <a:xfrm>
              <a:off x="3148880" y="2645163"/>
              <a:ext cx="1029473" cy="2657475"/>
              <a:chOff x="3148880" y="2645163"/>
              <a:chExt cx="1029473" cy="2657475"/>
            </a:xfrm>
          </p:grpSpPr>
          <p:sp>
            <p:nvSpPr>
              <p:cNvPr id="72" name="Right Triangle 71">
                <a:extLst>
                  <a:ext uri="{FF2B5EF4-FFF2-40B4-BE49-F238E27FC236}">
                    <a16:creationId xmlns:a16="http://schemas.microsoft.com/office/drawing/2014/main" id="{D2483729-7748-4EB1-9869-30FB1FACEB42}"/>
                  </a:ext>
                </a:extLst>
              </p:cNvPr>
              <p:cNvSpPr/>
              <p:nvPr/>
            </p:nvSpPr>
            <p:spPr>
              <a:xfrm>
                <a:off x="3148880" y="2645163"/>
                <a:ext cx="1029473" cy="2657475"/>
              </a:xfrm>
              <a:prstGeom prst="rtTriangle">
                <a:avLst/>
              </a:prstGeom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E4250372-68E9-46CD-8F9E-C22947580861}"/>
                  </a:ext>
                </a:extLst>
              </p:cNvPr>
              <p:cNvSpPr/>
              <p:nvPr/>
            </p:nvSpPr>
            <p:spPr>
              <a:xfrm>
                <a:off x="3148880" y="5068719"/>
                <a:ext cx="233919" cy="233919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grpSp>
          <p:nvGrpSpPr>
            <p:cNvPr id="74" name="Group 73">
              <a:extLst>
                <a:ext uri="{FF2B5EF4-FFF2-40B4-BE49-F238E27FC236}">
                  <a16:creationId xmlns:a16="http://schemas.microsoft.com/office/drawing/2014/main" id="{1F346D2C-57B1-4D88-BCBA-1750733A4E01}"/>
                </a:ext>
              </a:extLst>
            </p:cNvPr>
            <p:cNvGrpSpPr/>
            <p:nvPr/>
          </p:nvGrpSpPr>
          <p:grpSpPr>
            <a:xfrm>
              <a:off x="2785451" y="3292943"/>
              <a:ext cx="597347" cy="2009695"/>
              <a:chOff x="2785451" y="3292943"/>
              <a:chExt cx="597347" cy="2009695"/>
            </a:xfrm>
          </p:grpSpPr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F45373CB-9864-4FE6-B746-DFBD240E350D}"/>
                  </a:ext>
                </a:extLst>
              </p:cNvPr>
              <p:cNvSpPr txBox="1"/>
              <p:nvPr/>
            </p:nvSpPr>
            <p:spPr>
              <a:xfrm>
                <a:off x="2785451" y="3531625"/>
                <a:ext cx="40301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>
                    <a:latin typeface="Cambria" panose="02040503050406030204" pitchFamily="18" charset="0"/>
                    <a:ea typeface="Cambria" panose="02040503050406030204" pitchFamily="18" charset="0"/>
                  </a:rPr>
                  <a:t>E</a:t>
                </a:r>
              </a:p>
            </p:txBody>
          </p:sp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EE1B6995-974D-47FE-9600-972B536BE05B}"/>
                  </a:ext>
                </a:extLst>
              </p:cNvPr>
              <p:cNvSpPr/>
              <p:nvPr/>
            </p:nvSpPr>
            <p:spPr>
              <a:xfrm>
                <a:off x="2914962" y="3292943"/>
                <a:ext cx="233919" cy="233919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743A92D9-5A95-4F94-8355-150503D5716A}"/>
                  </a:ext>
                </a:extLst>
              </p:cNvPr>
              <p:cNvSpPr/>
              <p:nvPr/>
            </p:nvSpPr>
            <p:spPr>
              <a:xfrm>
                <a:off x="3148879" y="5068719"/>
                <a:ext cx="233919" cy="233919"/>
              </a:xfrm>
              <a:prstGeom prst="rect">
                <a:avLst/>
              </a:pr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3CF066C5-256F-4B9E-B4A3-70CE96D94BBD}"/>
                </a:ext>
              </a:extLst>
            </p:cNvPr>
            <p:cNvSpPr txBox="1"/>
            <p:nvPr/>
          </p:nvSpPr>
          <p:spPr>
            <a:xfrm>
              <a:off x="3382798" y="4952860"/>
              <a:ext cx="86643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>
                  <a:latin typeface="Cambria" panose="02040503050406030204" pitchFamily="18" charset="0"/>
                  <a:ea typeface="Cambria" panose="02040503050406030204" pitchFamily="18" charset="0"/>
                </a:rPr>
                <a:t>30 m</a:t>
              </a:r>
            </a:p>
          </p:txBody>
        </p:sp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id="{3A5A5012-F911-450B-BF78-58A2CCF30E1B}"/>
                </a:ext>
              </a:extLst>
            </p:cNvPr>
            <p:cNvSpPr txBox="1"/>
            <p:nvPr/>
          </p:nvSpPr>
          <p:spPr>
            <a:xfrm>
              <a:off x="2439004" y="2821955"/>
              <a:ext cx="76806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>
                  <a:latin typeface="Cambria" panose="02040503050406030204" pitchFamily="18" charset="0"/>
                  <a:ea typeface="Cambria" panose="02040503050406030204" pitchFamily="18" charset="0"/>
                </a:rPr>
                <a:t>28 m</a:t>
              </a:r>
            </a:p>
          </p:txBody>
        </p:sp>
        <p:sp>
          <p:nvSpPr>
            <p:cNvPr id="80" name="TextBox 79">
              <a:extLst>
                <a:ext uri="{FF2B5EF4-FFF2-40B4-BE49-F238E27FC236}">
                  <a16:creationId xmlns:a16="http://schemas.microsoft.com/office/drawing/2014/main" id="{311FE59C-50C6-4AF7-B965-A0226EB2FA48}"/>
                </a:ext>
              </a:extLst>
            </p:cNvPr>
            <p:cNvSpPr txBox="1"/>
            <p:nvPr/>
          </p:nvSpPr>
          <p:spPr>
            <a:xfrm>
              <a:off x="1680628" y="3501234"/>
              <a:ext cx="102947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>
                  <a:latin typeface="Cambria" panose="02040503050406030204" pitchFamily="18" charset="0"/>
                  <a:ea typeface="Cambria" panose="02040503050406030204" pitchFamily="18" charset="0"/>
                </a:rPr>
                <a:t>84 m</a:t>
              </a:r>
            </a:p>
          </p:txBody>
        </p:sp>
      </p:grpSp>
      <p:sp>
        <p:nvSpPr>
          <p:cNvPr id="81" name="TextBox 80">
            <a:extLst>
              <a:ext uri="{FF2B5EF4-FFF2-40B4-BE49-F238E27FC236}">
                <a16:creationId xmlns:a16="http://schemas.microsoft.com/office/drawing/2014/main" id="{63158238-8B9A-468A-8BBC-3FA1D3664BD4}"/>
              </a:ext>
            </a:extLst>
          </p:cNvPr>
          <p:cNvSpPr txBox="1"/>
          <p:nvPr/>
        </p:nvSpPr>
        <p:spPr>
          <a:xfrm>
            <a:off x="455557" y="155732"/>
            <a:ext cx="11753465" cy="11317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u="sng" dirty="0" err="1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ài</a:t>
            </a:r>
            <a:r>
              <a:rPr lang="en-US" sz="2400" b="1" u="sng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1</a:t>
            </a:r>
            <a:r>
              <a:rPr lang="en-US" sz="2400" b="1" dirty="0">
                <a:latin typeface="Cambria" panose="02040503050406030204" pitchFamily="18" charset="0"/>
                <a:ea typeface="Cambria" panose="02040503050406030204" pitchFamily="18" charset="0"/>
              </a:rPr>
              <a:t>.SGK.tr105. </a:t>
            </a:r>
            <a:r>
              <a:rPr lang="en-US" sz="2400" b="1" dirty="0" err="1">
                <a:latin typeface="Cambria" panose="02040503050406030204" pitchFamily="18" charset="0"/>
                <a:ea typeface="Cambria" panose="02040503050406030204" pitchFamily="18" charset="0"/>
              </a:rPr>
              <a:t>Tính</a:t>
            </a:r>
            <a:r>
              <a:rPr lang="en-US" sz="24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dirty="0" err="1">
                <a:latin typeface="Cambria" panose="02040503050406030204" pitchFamily="18" charset="0"/>
                <a:ea typeface="Cambria" panose="02040503050406030204" pitchFamily="18" charset="0"/>
              </a:rPr>
              <a:t>diện</a:t>
            </a:r>
            <a:r>
              <a:rPr lang="en-US" sz="24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dirty="0" err="1">
                <a:latin typeface="Cambria" panose="02040503050406030204" pitchFamily="18" charset="0"/>
                <a:ea typeface="Cambria" panose="02040503050406030204" pitchFamily="18" charset="0"/>
              </a:rPr>
              <a:t>tích</a:t>
            </a:r>
            <a:r>
              <a:rPr lang="en-US" sz="24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dirty="0" err="1">
                <a:latin typeface="Cambria" panose="02040503050406030204" pitchFamily="18" charset="0"/>
                <a:ea typeface="Cambria" panose="02040503050406030204" pitchFamily="18" charset="0"/>
              </a:rPr>
              <a:t>mảnh</a:t>
            </a:r>
            <a:r>
              <a:rPr lang="en-US" sz="24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dirty="0" err="1">
                <a:latin typeface="Cambria" panose="02040503050406030204" pitchFamily="18" charset="0"/>
                <a:ea typeface="Cambria" panose="02040503050406030204" pitchFamily="18" charset="0"/>
              </a:rPr>
              <a:t>đất</a:t>
            </a:r>
            <a:r>
              <a:rPr lang="en-US" sz="24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dirty="0" err="1">
                <a:latin typeface="Cambria" panose="02040503050406030204" pitchFamily="18" charset="0"/>
                <a:ea typeface="Cambria" panose="02040503050406030204" pitchFamily="18" charset="0"/>
              </a:rPr>
              <a:t>có</a:t>
            </a:r>
            <a:r>
              <a:rPr lang="en-US" sz="24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dirty="0" err="1">
                <a:latin typeface="Cambria" panose="02040503050406030204" pitchFamily="18" charset="0"/>
                <a:ea typeface="Cambria" panose="02040503050406030204" pitchFamily="18" charset="0"/>
              </a:rPr>
              <a:t>hình</a:t>
            </a:r>
            <a:r>
              <a:rPr lang="en-US" sz="24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dirty="0" err="1">
                <a:latin typeface="Cambria" panose="02040503050406030204" pitchFamily="18" charset="0"/>
                <a:ea typeface="Cambria" panose="02040503050406030204" pitchFamily="18" charset="0"/>
              </a:rPr>
              <a:t>dạng</a:t>
            </a:r>
            <a:r>
              <a:rPr lang="en-US" sz="24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dirty="0" err="1">
                <a:latin typeface="Cambria" panose="02040503050406030204" pitchFamily="18" charset="0"/>
                <a:ea typeface="Cambria" panose="02040503050406030204" pitchFamily="18" charset="0"/>
              </a:rPr>
              <a:t>như</a:t>
            </a:r>
            <a:r>
              <a:rPr lang="en-US" sz="24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dirty="0" err="1">
                <a:latin typeface="Cambria" panose="02040503050406030204" pitchFamily="18" charset="0"/>
                <a:ea typeface="Cambria" panose="02040503050406030204" pitchFamily="18" charset="0"/>
              </a:rPr>
              <a:t>hình</a:t>
            </a:r>
            <a:r>
              <a:rPr lang="en-US" sz="24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dirty="0" err="1">
                <a:latin typeface="Cambria" panose="02040503050406030204" pitchFamily="18" charset="0"/>
                <a:ea typeface="Cambria" panose="02040503050406030204" pitchFamily="18" charset="0"/>
              </a:rPr>
              <a:t>vẽ</a:t>
            </a:r>
            <a:r>
              <a:rPr lang="en-US" sz="24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dirty="0" err="1">
                <a:latin typeface="Cambria" panose="02040503050406030204" pitchFamily="18" charset="0"/>
                <a:ea typeface="Cambria" panose="02040503050406030204" pitchFamily="18" charset="0"/>
              </a:rPr>
              <a:t>dưới</a:t>
            </a:r>
            <a:r>
              <a:rPr lang="en-US" sz="24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dirty="0" err="1">
                <a:latin typeface="Cambria" panose="02040503050406030204" pitchFamily="18" charset="0"/>
                <a:ea typeface="Cambria" panose="02040503050406030204" pitchFamily="18" charset="0"/>
              </a:rPr>
              <a:t>đây</a:t>
            </a:r>
            <a:r>
              <a:rPr lang="en-US" sz="2400" b="1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sz="2400" b="1" dirty="0" err="1">
                <a:latin typeface="Cambria" panose="02040503050406030204" pitchFamily="18" charset="0"/>
                <a:ea typeface="Cambria" panose="02040503050406030204" pitchFamily="18" charset="0"/>
              </a:rPr>
              <a:t>biết</a:t>
            </a:r>
            <a:r>
              <a:rPr lang="en-US" sz="2400" b="1" dirty="0">
                <a:latin typeface="Cambria" panose="02040503050406030204" pitchFamily="18" charset="0"/>
                <a:ea typeface="Cambria" panose="02040503050406030204" pitchFamily="18" charset="0"/>
              </a:rPr>
              <a:t>: </a:t>
            </a:r>
            <a:b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     </a:t>
            </a:r>
            <a:r>
              <a:rPr lang="en-US" sz="2400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D = 63 m; AE = 84 m; BE = 28 m; GC = 30 m.</a:t>
            </a:r>
          </a:p>
        </p:txBody>
      </p:sp>
    </p:spTree>
    <p:extLst>
      <p:ext uri="{BB962C8B-B14F-4D97-AF65-F5344CB8AC3E}">
        <p14:creationId xmlns:p14="http://schemas.microsoft.com/office/powerpoint/2010/main" val="458582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9" presetID="2" presetClass="entr" presetSubtype="2" accel="54000" fill="hold" nodeType="afterEffect" p14:presetBounceEnd="37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7000">
                                          <p:cBhvr additive="base">
                                            <p:cTn id="11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7000">
                                          <p:cBhvr additive="base">
                                            <p:cTn id="12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" fill="hold">
                          <p:stCondLst>
                            <p:cond delay="indefinite"/>
                          </p:stCondLst>
                          <p:childTnLst>
                            <p:par>
                              <p:cTn id="1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500"/>
                                            <p:tgtEl>
                                              <p:spTgt spid="4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9" presetID="2" presetClass="entr" presetSubtype="2" accel="54000" fill="hold" nodeType="afterEffect" p14:presetBounceEnd="37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7000">
                                          <p:cBhvr additive="base">
                                            <p:cTn id="21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7000">
                                          <p:cBhvr additive="base">
                                            <p:cTn id="22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2" presetClass="entr" presetSubtype="2" accel="54000" fill="hold" grpId="0" nodeType="clickEffect" p14:presetBounceEnd="37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7000">
                                          <p:cBhvr additive="base">
                                            <p:cTn id="27" dur="10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7000">
                                          <p:cBhvr additive="base">
                                            <p:cTn id="28" dur="10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30" presetID="2" presetClass="entr" presetSubtype="2" accel="54000" fill="hold" nodeType="afterEffect" p14:presetBounceEnd="37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7000">
                                          <p:cBhvr additive="base">
                                            <p:cTn id="32" dur="100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7000">
                                          <p:cBhvr additive="base">
                                            <p:cTn id="33" dur="100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8" dur="500"/>
                                            <p:tgtEl>
                                              <p:spTgt spid="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40" presetID="2" presetClass="entr" presetSubtype="4" accel="54000" fill="hold" nodeType="afterEffect" p14:presetBounceEnd="37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7000">
                                          <p:cBhvr additive="base">
                                            <p:cTn id="42" dur="100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7000">
                                          <p:cBhvr additive="base">
                                            <p:cTn id="43" dur="100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" fill="hold">
                          <p:stCondLst>
                            <p:cond delay="indefinite"/>
                          </p:stCondLst>
                          <p:childTnLst>
                            <p:par>
                              <p:cTn id="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" presetID="2" presetClass="entr" presetSubtype="4" accel="54000" fill="hold" grpId="0" nodeType="clickEffect" p14:presetBounceEnd="37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7000">
                                          <p:cBhvr additive="base">
                                            <p:cTn id="48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7000">
                                          <p:cBhvr additive="base">
                                            <p:cTn id="4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0" grpId="0"/>
          <p:bldP spid="48" grpId="0"/>
          <p:bldP spid="49" grpId="0"/>
          <p:bldP spid="50" grpId="0"/>
          <p:bldP spid="41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9" presetID="2" presetClass="entr" presetSubtype="2" accel="54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" fill="hold">
                          <p:stCondLst>
                            <p:cond delay="indefinite"/>
                          </p:stCondLst>
                          <p:childTnLst>
                            <p:par>
                              <p:cTn id="1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500"/>
                                            <p:tgtEl>
                                              <p:spTgt spid="4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8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9" presetID="2" presetClass="entr" presetSubtype="2" accel="54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2" presetClass="entr" presetSubtype="2" accel="54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7" dur="10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8" dur="100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30" presetID="2" presetClass="entr" presetSubtype="2" accel="54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2" dur="100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3" dur="100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8" dur="500"/>
                                            <p:tgtEl>
                                              <p:spTgt spid="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40" presetID="2" presetClass="entr" presetSubtype="4" accel="54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2" dur="100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3" dur="100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" fill="hold">
                          <p:stCondLst>
                            <p:cond delay="indefinite"/>
                          </p:stCondLst>
                          <p:childTnLst>
                            <p:par>
                              <p:cTn id="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" presetID="2" presetClass="entr" presetSubtype="4" accel="5400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8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0" grpId="0"/>
          <p:bldP spid="48" grpId="0"/>
          <p:bldP spid="49" grpId="0"/>
          <p:bldP spid="50" grpId="0"/>
          <p:bldP spid="41" grpId="0"/>
        </p:bldLst>
      </p:timing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图片 7" descr="图片包含 鲜花&#10;&#10;已生成高可信度的说明">
            <a:extLst>
              <a:ext uri="{FF2B5EF4-FFF2-40B4-BE49-F238E27FC236}">
                <a16:creationId xmlns:a16="http://schemas.microsoft.com/office/drawing/2014/main" id="{478A7714-723A-4218-904D-49755DC122E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/>
          <a:stretch/>
        </p:blipFill>
        <p:spPr>
          <a:xfrm>
            <a:off x="-293373" y="3767137"/>
            <a:ext cx="2252591" cy="3205123"/>
          </a:xfrm>
          <a:prstGeom prst="rect">
            <a:avLst/>
          </a:prstGeom>
        </p:spPr>
      </p:pic>
      <p:pic>
        <p:nvPicPr>
          <p:cNvPr id="48" name="图片 10" descr="图片包含 鲜花&#10;&#10;已生成高可信度的说明">
            <a:extLst>
              <a:ext uri="{FF2B5EF4-FFF2-40B4-BE49-F238E27FC236}">
                <a16:creationId xmlns:a16="http://schemas.microsoft.com/office/drawing/2014/main" id="{C49C0B8F-CF1D-4E1F-97E7-BD76C277EFF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/>
          <a:stretch/>
        </p:blipFill>
        <p:spPr>
          <a:xfrm>
            <a:off x="9150767" y="3370774"/>
            <a:ext cx="3041233" cy="3672004"/>
          </a:xfrm>
          <a:prstGeom prst="rect">
            <a:avLst/>
          </a:prstGeom>
        </p:spPr>
      </p:pic>
      <p:pic>
        <p:nvPicPr>
          <p:cNvPr id="51" name="图片 45" descr="图片包含 鲜花&#10;&#10;已生成高可信度的说明">
            <a:extLst>
              <a:ext uri="{FF2B5EF4-FFF2-40B4-BE49-F238E27FC236}">
                <a16:creationId xmlns:a16="http://schemas.microsoft.com/office/drawing/2014/main" id="{EBE05109-5151-4EFC-B416-20FB3687388A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14" r="61288" b="24844"/>
          <a:stretch/>
        </p:blipFill>
        <p:spPr>
          <a:xfrm>
            <a:off x="3200198" y="5523946"/>
            <a:ext cx="3648846" cy="1393944"/>
          </a:xfrm>
          <a:prstGeom prst="rect">
            <a:avLst/>
          </a:prstGeom>
        </p:spPr>
      </p:pic>
      <p:sp>
        <p:nvSpPr>
          <p:cNvPr id="54" name="Rectangle: Rounded Corners 53">
            <a:extLst>
              <a:ext uri="{FF2B5EF4-FFF2-40B4-BE49-F238E27FC236}">
                <a16:creationId xmlns:a16="http://schemas.microsoft.com/office/drawing/2014/main" id="{31799BB2-61C5-4003-98D2-E2BDB258F162}"/>
              </a:ext>
            </a:extLst>
          </p:cNvPr>
          <p:cNvSpPr/>
          <p:nvPr/>
        </p:nvSpPr>
        <p:spPr>
          <a:xfrm>
            <a:off x="1265873" y="3470485"/>
            <a:ext cx="5085277" cy="3251579"/>
          </a:xfrm>
          <a:prstGeom prst="roundRect">
            <a:avLst>
              <a:gd name="adj" fmla="val 4727"/>
            </a:avLst>
          </a:prstGeom>
          <a:solidFill>
            <a:srgbClr val="8BBD39">
              <a:alpha val="55000"/>
            </a:srgbClr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5B9894F-A589-4411-BE43-AEB2F190F5B9}"/>
              </a:ext>
            </a:extLst>
          </p:cNvPr>
          <p:cNvSpPr txBox="1"/>
          <p:nvPr/>
        </p:nvSpPr>
        <p:spPr>
          <a:xfrm>
            <a:off x="949786" y="155732"/>
            <a:ext cx="643029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2"/>
            <a:r>
              <a:rPr lang="en-US" sz="2400" b="1" u="sng" dirty="0" err="1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ài</a:t>
            </a:r>
            <a:r>
              <a:rPr lang="en-US" sz="2400" b="1" u="sng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2</a:t>
            </a:r>
            <a:r>
              <a:rPr lang="en-US" sz="2400" b="1" dirty="0">
                <a:latin typeface="Cambria" panose="02040503050406030204" pitchFamily="18" charset="0"/>
                <a:ea typeface="Cambria" panose="02040503050406030204" pitchFamily="18" charset="0"/>
              </a:rPr>
              <a:t>.SGK.tr106.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Tính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diện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tích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mảnh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đất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có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b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   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hình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dạng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như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hình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vẽ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dưới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đây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biết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: </a:t>
            </a:r>
            <a:b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	</a:t>
            </a:r>
            <a:r>
              <a:rPr lang="en-US" sz="2400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M = 20,8 m; </a:t>
            </a:r>
          </a:p>
          <a:p>
            <a:pPr lvl="2"/>
            <a:r>
              <a:rPr lang="en-US" sz="2400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	CN = 38 m; </a:t>
            </a:r>
          </a:p>
          <a:p>
            <a:pPr lvl="2"/>
            <a:r>
              <a:rPr lang="en-US" sz="2400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	AM = 24,5 m; </a:t>
            </a:r>
          </a:p>
          <a:p>
            <a:pPr lvl="2"/>
            <a:r>
              <a:rPr lang="en-US" sz="2400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	MN = 37,4 m; </a:t>
            </a:r>
          </a:p>
          <a:p>
            <a:pPr lvl="2"/>
            <a:r>
              <a:rPr lang="en-US" sz="2400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	ND = 25,3 m;</a:t>
            </a:r>
          </a:p>
        </p:txBody>
      </p:sp>
      <p:sp>
        <p:nvSpPr>
          <p:cNvPr id="2" name="Right Triangle 1">
            <a:extLst>
              <a:ext uri="{FF2B5EF4-FFF2-40B4-BE49-F238E27FC236}">
                <a16:creationId xmlns:a16="http://schemas.microsoft.com/office/drawing/2014/main" id="{D3D5CA15-08F2-4404-94EC-D20898E9B7B8}"/>
              </a:ext>
            </a:extLst>
          </p:cNvPr>
          <p:cNvSpPr/>
          <p:nvPr/>
        </p:nvSpPr>
        <p:spPr>
          <a:xfrm flipH="1">
            <a:off x="6475265" y="1251613"/>
            <a:ext cx="1008954" cy="1177624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lowchart: Manual Input 2">
            <a:extLst>
              <a:ext uri="{FF2B5EF4-FFF2-40B4-BE49-F238E27FC236}">
                <a16:creationId xmlns:a16="http://schemas.microsoft.com/office/drawing/2014/main" id="{DEE30D61-FA89-40DC-9CA4-4DC9292E060F}"/>
              </a:ext>
            </a:extLst>
          </p:cNvPr>
          <p:cNvSpPr/>
          <p:nvPr/>
        </p:nvSpPr>
        <p:spPr>
          <a:xfrm>
            <a:off x="7484004" y="512577"/>
            <a:ext cx="2146925" cy="1916659"/>
          </a:xfrm>
          <a:custGeom>
            <a:avLst/>
            <a:gdLst>
              <a:gd name="connsiteX0" fmla="*/ 0 w 10000"/>
              <a:gd name="connsiteY0" fmla="*/ 200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2000 h 10000"/>
              <a:gd name="connsiteX0" fmla="*/ 0 w 10000"/>
              <a:gd name="connsiteY0" fmla="*/ 5075 h 13075"/>
              <a:gd name="connsiteX1" fmla="*/ 10000 w 10000"/>
              <a:gd name="connsiteY1" fmla="*/ 0 h 13075"/>
              <a:gd name="connsiteX2" fmla="*/ 10000 w 10000"/>
              <a:gd name="connsiteY2" fmla="*/ 13075 h 13075"/>
              <a:gd name="connsiteX3" fmla="*/ 0 w 10000"/>
              <a:gd name="connsiteY3" fmla="*/ 13075 h 13075"/>
              <a:gd name="connsiteX4" fmla="*/ 0 w 10000"/>
              <a:gd name="connsiteY4" fmla="*/ 5075 h 13075"/>
              <a:gd name="connsiteX0" fmla="*/ 0 w 10011"/>
              <a:gd name="connsiteY0" fmla="*/ 4965 h 13075"/>
              <a:gd name="connsiteX1" fmla="*/ 10011 w 10011"/>
              <a:gd name="connsiteY1" fmla="*/ 0 h 13075"/>
              <a:gd name="connsiteX2" fmla="*/ 10011 w 10011"/>
              <a:gd name="connsiteY2" fmla="*/ 13075 h 13075"/>
              <a:gd name="connsiteX3" fmla="*/ 11 w 10011"/>
              <a:gd name="connsiteY3" fmla="*/ 13075 h 13075"/>
              <a:gd name="connsiteX4" fmla="*/ 0 w 10011"/>
              <a:gd name="connsiteY4" fmla="*/ 4965 h 13075"/>
              <a:gd name="connsiteX0" fmla="*/ 11 w 10001"/>
              <a:gd name="connsiteY0" fmla="*/ 5012 h 13075"/>
              <a:gd name="connsiteX1" fmla="*/ 10001 w 10001"/>
              <a:gd name="connsiteY1" fmla="*/ 0 h 13075"/>
              <a:gd name="connsiteX2" fmla="*/ 10001 w 10001"/>
              <a:gd name="connsiteY2" fmla="*/ 13075 h 13075"/>
              <a:gd name="connsiteX3" fmla="*/ 1 w 10001"/>
              <a:gd name="connsiteY3" fmla="*/ 13075 h 13075"/>
              <a:gd name="connsiteX4" fmla="*/ 11 w 10001"/>
              <a:gd name="connsiteY4" fmla="*/ 5012 h 130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1" h="13075">
                <a:moveTo>
                  <a:pt x="11" y="5012"/>
                </a:moveTo>
                <a:lnTo>
                  <a:pt x="10001" y="0"/>
                </a:lnTo>
                <a:lnTo>
                  <a:pt x="10001" y="13075"/>
                </a:lnTo>
                <a:lnTo>
                  <a:pt x="1" y="13075"/>
                </a:lnTo>
                <a:cubicBezTo>
                  <a:pt x="-3" y="10372"/>
                  <a:pt x="15" y="7715"/>
                  <a:pt x="11" y="5012"/>
                </a:cubicBez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ight Triangle 3">
            <a:extLst>
              <a:ext uri="{FF2B5EF4-FFF2-40B4-BE49-F238E27FC236}">
                <a16:creationId xmlns:a16="http://schemas.microsoft.com/office/drawing/2014/main" id="{557E42FA-F094-41DD-B0D2-EB5952F99FB5}"/>
              </a:ext>
            </a:extLst>
          </p:cNvPr>
          <p:cNvSpPr/>
          <p:nvPr/>
        </p:nvSpPr>
        <p:spPr>
          <a:xfrm>
            <a:off x="9630929" y="512577"/>
            <a:ext cx="1291082" cy="1916659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E05054D-428C-4D86-9574-F94699ABF1F8}"/>
              </a:ext>
            </a:extLst>
          </p:cNvPr>
          <p:cNvSpPr/>
          <p:nvPr/>
        </p:nvSpPr>
        <p:spPr>
          <a:xfrm>
            <a:off x="7484004" y="2241359"/>
            <a:ext cx="187877" cy="187877"/>
          </a:xfrm>
          <a:prstGeom prst="rect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7F39DA3-F53E-4387-BB08-54F8F2F74586}"/>
              </a:ext>
            </a:extLst>
          </p:cNvPr>
          <p:cNvSpPr/>
          <p:nvPr/>
        </p:nvSpPr>
        <p:spPr>
          <a:xfrm>
            <a:off x="9630929" y="2241359"/>
            <a:ext cx="187877" cy="187877"/>
          </a:xfrm>
          <a:prstGeom prst="rect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C57D4BA-7EB8-46ED-A87E-08400EF0B0B3}"/>
              </a:ext>
            </a:extLst>
          </p:cNvPr>
          <p:cNvSpPr txBox="1"/>
          <p:nvPr/>
        </p:nvSpPr>
        <p:spPr>
          <a:xfrm>
            <a:off x="6065170" y="2208045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A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86427A5-4EDD-4759-86B9-C5929F2D3B34}"/>
              </a:ext>
            </a:extLst>
          </p:cNvPr>
          <p:cNvSpPr txBox="1"/>
          <p:nvPr/>
        </p:nvSpPr>
        <p:spPr>
          <a:xfrm>
            <a:off x="7088231" y="713934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B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FC98461-7668-45D2-BC1D-6989E96752FE}"/>
              </a:ext>
            </a:extLst>
          </p:cNvPr>
          <p:cNvSpPr txBox="1"/>
          <p:nvPr/>
        </p:nvSpPr>
        <p:spPr>
          <a:xfrm>
            <a:off x="9436118" y="0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C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C6A72DC-AA51-4CB6-A232-A673128F3720}"/>
              </a:ext>
            </a:extLst>
          </p:cNvPr>
          <p:cNvSpPr txBox="1"/>
          <p:nvPr/>
        </p:nvSpPr>
        <p:spPr>
          <a:xfrm>
            <a:off x="10922580" y="2146809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D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5EB9F39-B34B-4942-B76B-3974D64E07F8}"/>
              </a:ext>
            </a:extLst>
          </p:cNvPr>
          <p:cNvSpPr txBox="1"/>
          <p:nvPr/>
        </p:nvSpPr>
        <p:spPr>
          <a:xfrm>
            <a:off x="9414037" y="2399408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N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A723E8C-40E5-441C-B3D1-A56BD9F985EA}"/>
              </a:ext>
            </a:extLst>
          </p:cNvPr>
          <p:cNvSpPr txBox="1"/>
          <p:nvPr/>
        </p:nvSpPr>
        <p:spPr>
          <a:xfrm>
            <a:off x="7242794" y="2428849"/>
            <a:ext cx="486585" cy="557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Cambria" panose="02040503050406030204" pitchFamily="18" charset="0"/>
                <a:ea typeface="Cambria" panose="02040503050406030204" pitchFamily="18" charset="0"/>
              </a:rPr>
              <a:t>M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EBB9A1F-FD8C-4079-8FA3-D8B8752EDCE1}"/>
              </a:ext>
            </a:extLst>
          </p:cNvPr>
          <p:cNvSpPr txBox="1"/>
          <p:nvPr/>
        </p:nvSpPr>
        <p:spPr>
          <a:xfrm>
            <a:off x="7472267" y="1424844"/>
            <a:ext cx="987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0,8 m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03453D1-C961-49DA-B016-417B415A2677}"/>
              </a:ext>
            </a:extLst>
          </p:cNvPr>
          <p:cNvSpPr txBox="1"/>
          <p:nvPr/>
        </p:nvSpPr>
        <p:spPr>
          <a:xfrm>
            <a:off x="8925680" y="1051558"/>
            <a:ext cx="795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38 m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65C55E7-2C1A-4713-88A8-0EE275E5F06D}"/>
              </a:ext>
            </a:extLst>
          </p:cNvPr>
          <p:cNvSpPr txBox="1"/>
          <p:nvPr/>
        </p:nvSpPr>
        <p:spPr>
          <a:xfrm>
            <a:off x="6605305" y="2084428"/>
            <a:ext cx="987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4,5 m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FDC47EC-E351-4221-8CD5-1EC57A54ADEA}"/>
              </a:ext>
            </a:extLst>
          </p:cNvPr>
          <p:cNvSpPr txBox="1"/>
          <p:nvPr/>
        </p:nvSpPr>
        <p:spPr>
          <a:xfrm>
            <a:off x="8163089" y="2084428"/>
            <a:ext cx="987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37,4 m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4ECB906-E0FC-4973-BFB3-A0ACB1CF3349}"/>
              </a:ext>
            </a:extLst>
          </p:cNvPr>
          <p:cNvSpPr txBox="1"/>
          <p:nvPr/>
        </p:nvSpPr>
        <p:spPr>
          <a:xfrm>
            <a:off x="9922802" y="2084428"/>
            <a:ext cx="10125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mbria" panose="02040503050406030204" pitchFamily="18" charset="0"/>
                <a:ea typeface="Cambria" panose="02040503050406030204" pitchFamily="18" charset="0"/>
              </a:rPr>
              <a:t>25,3 m</a:t>
            </a:r>
          </a:p>
        </p:txBody>
      </p:sp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id="{DD537746-E323-4F31-AD3A-538E1E674747}"/>
              </a:ext>
            </a:extLst>
          </p:cNvPr>
          <p:cNvSpPr/>
          <p:nvPr/>
        </p:nvSpPr>
        <p:spPr>
          <a:xfrm>
            <a:off x="6763726" y="4038108"/>
            <a:ext cx="3607657" cy="1801873"/>
          </a:xfrm>
          <a:prstGeom prst="roundRect">
            <a:avLst>
              <a:gd name="adj" fmla="val 6201"/>
            </a:avLst>
          </a:prstGeom>
          <a:solidFill>
            <a:schemeClr val="accent5">
              <a:lumMod val="40000"/>
              <a:lumOff val="60000"/>
              <a:alpha val="66000"/>
            </a:schemeClr>
          </a:solidFill>
          <a:ln w="63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20338FE-F540-451E-8E9E-688FB9038D4A}"/>
              </a:ext>
            </a:extLst>
          </p:cNvPr>
          <p:cNvSpPr txBox="1"/>
          <p:nvPr/>
        </p:nvSpPr>
        <p:spPr>
          <a:xfrm>
            <a:off x="1714009" y="2906230"/>
            <a:ext cx="100994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>
                <a:highlight>
                  <a:srgbClr val="FFFF00"/>
                </a:highlight>
                <a:latin typeface="Cambria" panose="02040503050406030204" pitchFamily="18" charset="0"/>
                <a:ea typeface="Cambria" panose="02040503050406030204" pitchFamily="18" charset="0"/>
              </a:rPr>
              <a:t>Nhận</a:t>
            </a:r>
            <a:r>
              <a:rPr lang="en-US" sz="2400" b="1" i="1" dirty="0">
                <a:highlight>
                  <a:srgbClr val="FFFF00"/>
                </a:highligh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b="1" i="1" dirty="0" err="1">
                <a:highlight>
                  <a:srgbClr val="FFFF00"/>
                </a:highlight>
                <a:latin typeface="Cambria" panose="02040503050406030204" pitchFamily="18" charset="0"/>
                <a:ea typeface="Cambria" panose="02040503050406030204" pitchFamily="18" charset="0"/>
              </a:rPr>
              <a:t>xét</a:t>
            </a:r>
            <a:r>
              <a:rPr lang="en-US" sz="2400" b="1" i="1" dirty="0">
                <a:highlight>
                  <a:srgbClr val="FFFF00"/>
                </a:highlight>
                <a:latin typeface="Cambria" panose="02040503050406030204" pitchFamily="18" charset="0"/>
                <a:ea typeface="Cambria" panose="02040503050406030204" pitchFamily="18" charset="0"/>
              </a:rPr>
              <a:t>: </a:t>
            </a:r>
            <a:r>
              <a:rPr lang="en-US" sz="2400" i="1" dirty="0" err="1">
                <a:highlight>
                  <a:srgbClr val="FFFF00"/>
                </a:highlight>
                <a:latin typeface="Cambria" panose="02040503050406030204" pitchFamily="18" charset="0"/>
                <a:ea typeface="Cambria" panose="02040503050406030204" pitchFamily="18" charset="0"/>
              </a:rPr>
              <a:t>Mảnh</a:t>
            </a:r>
            <a:r>
              <a:rPr lang="en-US" sz="2400" i="1" dirty="0">
                <a:highlight>
                  <a:srgbClr val="FFFF00"/>
                </a:highligh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i="1" dirty="0" err="1">
                <a:highlight>
                  <a:srgbClr val="FFFF00"/>
                </a:highlight>
                <a:latin typeface="Cambria" panose="02040503050406030204" pitchFamily="18" charset="0"/>
                <a:ea typeface="Cambria" panose="02040503050406030204" pitchFamily="18" charset="0"/>
              </a:rPr>
              <a:t>đất</a:t>
            </a:r>
            <a:r>
              <a:rPr lang="en-US" sz="2400" i="1" dirty="0">
                <a:highlight>
                  <a:srgbClr val="FFFF00"/>
                </a:highligh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i="1" dirty="0" err="1">
                <a:highlight>
                  <a:srgbClr val="FFFF00"/>
                </a:highlight>
                <a:latin typeface="Cambria" panose="02040503050406030204" pitchFamily="18" charset="0"/>
                <a:ea typeface="Cambria" panose="02040503050406030204" pitchFamily="18" charset="0"/>
              </a:rPr>
              <a:t>được</a:t>
            </a:r>
            <a:r>
              <a:rPr lang="en-US" sz="2400" i="1" dirty="0">
                <a:highlight>
                  <a:srgbClr val="FFFF00"/>
                </a:highligh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i="1" dirty="0" err="1">
                <a:highlight>
                  <a:srgbClr val="FFFF00"/>
                </a:highlight>
                <a:latin typeface="Cambria" panose="02040503050406030204" pitchFamily="18" charset="0"/>
                <a:ea typeface="Cambria" panose="02040503050406030204" pitchFamily="18" charset="0"/>
              </a:rPr>
              <a:t>tách</a:t>
            </a:r>
            <a:r>
              <a:rPr lang="en-US" sz="2400" i="1" dirty="0">
                <a:highlight>
                  <a:srgbClr val="FFFF00"/>
                </a:highligh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i="1" dirty="0" err="1">
                <a:highlight>
                  <a:srgbClr val="FFFF00"/>
                </a:highlight>
                <a:latin typeface="Cambria" panose="02040503050406030204" pitchFamily="18" charset="0"/>
                <a:ea typeface="Cambria" panose="02040503050406030204" pitchFamily="18" charset="0"/>
              </a:rPr>
              <a:t>thành</a:t>
            </a:r>
            <a:r>
              <a:rPr lang="en-US" sz="2400" i="1" dirty="0">
                <a:highlight>
                  <a:srgbClr val="FFFF00"/>
                </a:highlight>
                <a:latin typeface="Cambria" panose="02040503050406030204" pitchFamily="18" charset="0"/>
                <a:ea typeface="Cambria" panose="02040503050406030204" pitchFamily="18" charset="0"/>
              </a:rPr>
              <a:t> 3 </a:t>
            </a:r>
            <a:r>
              <a:rPr lang="en-US" sz="2400" i="1" dirty="0" err="1">
                <a:highlight>
                  <a:srgbClr val="FFFF00"/>
                </a:highlight>
                <a:latin typeface="Cambria" panose="02040503050406030204" pitchFamily="18" charset="0"/>
                <a:ea typeface="Cambria" panose="02040503050406030204" pitchFamily="18" charset="0"/>
              </a:rPr>
              <a:t>mảnh</a:t>
            </a:r>
            <a:r>
              <a:rPr lang="en-US" sz="2400" i="1" dirty="0">
                <a:highlight>
                  <a:srgbClr val="FFFF00"/>
                </a:highligh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i="1" dirty="0" err="1">
                <a:highlight>
                  <a:srgbClr val="FFFF00"/>
                </a:highlight>
                <a:latin typeface="Cambria" panose="02040503050406030204" pitchFamily="18" charset="0"/>
                <a:ea typeface="Cambria" panose="02040503050406030204" pitchFamily="18" charset="0"/>
              </a:rPr>
              <a:t>nhỏ</a:t>
            </a:r>
            <a:r>
              <a:rPr lang="en-US" sz="2400" i="1" dirty="0">
                <a:highlight>
                  <a:srgbClr val="FFFF00"/>
                </a:highligh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i="1" dirty="0" err="1">
                <a:highlight>
                  <a:srgbClr val="FFFF00"/>
                </a:highlight>
                <a:latin typeface="Cambria" panose="02040503050406030204" pitchFamily="18" charset="0"/>
                <a:ea typeface="Cambria" panose="02040503050406030204" pitchFamily="18" charset="0"/>
              </a:rPr>
              <a:t>hơn</a:t>
            </a:r>
            <a:r>
              <a:rPr lang="en-US" sz="2400" i="1" dirty="0">
                <a:highlight>
                  <a:srgbClr val="FFFF00"/>
                </a:highligh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i="1" dirty="0" err="1">
                <a:highlight>
                  <a:srgbClr val="FFFF00"/>
                </a:highlight>
                <a:latin typeface="Cambria" panose="02040503050406030204" pitchFamily="18" charset="0"/>
                <a:ea typeface="Cambria" panose="02040503050406030204" pitchFamily="18" charset="0"/>
              </a:rPr>
              <a:t>là</a:t>
            </a:r>
            <a:r>
              <a:rPr lang="en-US" sz="2400" i="1" dirty="0">
                <a:highlight>
                  <a:srgbClr val="FFFF00"/>
                </a:highlight>
                <a:latin typeface="Cambria" panose="02040503050406030204" pitchFamily="18" charset="0"/>
                <a:ea typeface="Cambria" panose="02040503050406030204" pitchFamily="18" charset="0"/>
              </a:rPr>
              <a:t> ABM, BMNC, CND.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FB29A8F6-EAD2-4BD7-9994-3CF5C3F3FC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886610"/>
              </p:ext>
            </p:extLst>
          </p:nvPr>
        </p:nvGraphicFramePr>
        <p:xfrm>
          <a:off x="1477963" y="3813903"/>
          <a:ext cx="6334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228600" progId="Equation.DSMT4">
                  <p:embed/>
                </p:oleObj>
              </mc:Choice>
              <mc:Fallback>
                <p:oleObj name="Equation" r:id="rId4" imgW="330120" imgH="22860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0CF5930F-7C36-4318-A6FA-F30A7AF3EC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77963" y="3813903"/>
                        <a:ext cx="633412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66FB116A-64B0-4363-B143-571353D5A5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052151"/>
              </p:ext>
            </p:extLst>
          </p:nvPr>
        </p:nvGraphicFramePr>
        <p:xfrm>
          <a:off x="2084394" y="3658328"/>
          <a:ext cx="164306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393480" progId="Equation.DSMT4">
                  <p:embed/>
                </p:oleObj>
              </mc:Choice>
              <mc:Fallback>
                <p:oleObj name="Equation" r:id="rId6" imgW="863280" imgH="39348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414F109B-4C42-4B47-8873-43C5BCA023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84394" y="3658328"/>
                        <a:ext cx="1643063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" name="Object 25">
                <a:extLst>
                  <a:ext uri="{FF2B5EF4-FFF2-40B4-BE49-F238E27FC236}">
                    <a16:creationId xmlns:a16="http://schemas.microsoft.com/office/drawing/2014/main" id="{1FEFB1FF-9367-4C5A-A798-4ACF0E9F024C}"/>
                  </a:ext>
                </a:extLst>
              </p:cNvPr>
              <p:cNvSpPr txBox="1"/>
              <p:nvPr/>
            </p:nvSpPr>
            <p:spPr>
              <a:xfrm>
                <a:off x="3692525" y="3767138"/>
                <a:ext cx="1616075" cy="53022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𝟓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Object 25">
                <a:extLst>
                  <a:ext uri="{FF2B5EF4-FFF2-40B4-BE49-F238E27FC236}">
                    <a16:creationId xmlns:a16="http://schemas.microsoft.com/office/drawing/2014/main" id="{1FEFB1FF-9367-4C5A-A798-4ACF0E9F02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2525" y="3767138"/>
                <a:ext cx="1616075" cy="53022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7EC9E855-8064-4F7A-9E91-8EA4B34488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346116"/>
              </p:ext>
            </p:extLst>
          </p:nvPr>
        </p:nvGraphicFramePr>
        <p:xfrm>
          <a:off x="1489075" y="4712858"/>
          <a:ext cx="7302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0880" imgH="228600" progId="Equation.DSMT4">
                  <p:embed/>
                </p:oleObj>
              </mc:Choice>
              <mc:Fallback>
                <p:oleObj name="Equation" r:id="rId9" imgW="380880" imgH="22860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54582853-817F-4EB9-942F-50B90007E9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89075" y="4712858"/>
                        <a:ext cx="730250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ject 28">
                <a:extLst>
                  <a:ext uri="{FF2B5EF4-FFF2-40B4-BE49-F238E27FC236}">
                    <a16:creationId xmlns:a16="http://schemas.microsoft.com/office/drawing/2014/main" id="{FE4FFAC3-F96D-4907-8E8A-2E7F6B4AABB8}"/>
                  </a:ext>
                </a:extLst>
              </p:cNvPr>
              <p:cNvSpPr txBox="1"/>
              <p:nvPr/>
            </p:nvSpPr>
            <p:spPr>
              <a:xfrm>
                <a:off x="2209800" y="4559300"/>
                <a:ext cx="2170113" cy="747713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0,8+38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37,4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9" name="Object 28">
                <a:extLst>
                  <a:ext uri="{FF2B5EF4-FFF2-40B4-BE49-F238E27FC236}">
                    <a16:creationId xmlns:a16="http://schemas.microsoft.com/office/drawing/2014/main" id="{FE4FFAC3-F96D-4907-8E8A-2E7F6B4AAB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4559300"/>
                <a:ext cx="2170113" cy="74771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Object 29">
                <a:extLst>
                  <a:ext uri="{FF2B5EF4-FFF2-40B4-BE49-F238E27FC236}">
                    <a16:creationId xmlns:a16="http://schemas.microsoft.com/office/drawing/2014/main" id="{A31EACB7-859A-4125-AA42-636381A8B59F}"/>
                  </a:ext>
                </a:extLst>
              </p:cNvPr>
              <p:cNvSpPr txBox="1"/>
              <p:nvPr/>
            </p:nvSpPr>
            <p:spPr>
              <a:xfrm>
                <a:off x="4379913" y="4667250"/>
                <a:ext cx="1857375" cy="531813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𝟎𝟗𝟗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𝟓𝟔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Object 29">
                <a:extLst>
                  <a:ext uri="{FF2B5EF4-FFF2-40B4-BE49-F238E27FC236}">
                    <a16:creationId xmlns:a16="http://schemas.microsoft.com/office/drawing/2014/main" id="{A31EACB7-859A-4125-AA42-636381A8B5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9913" y="4667250"/>
                <a:ext cx="1857375" cy="53181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C85A7434-A65B-4897-84B1-6093899EF2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629581"/>
              </p:ext>
            </p:extLst>
          </p:nvPr>
        </p:nvGraphicFramePr>
        <p:xfrm>
          <a:off x="1477963" y="5619750"/>
          <a:ext cx="6096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17160" imgH="228600" progId="Equation.DSMT4">
                  <p:embed/>
                </p:oleObj>
              </mc:Choice>
              <mc:Fallback>
                <p:oleObj name="Equation" r:id="rId15" imgW="317160" imgH="22860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FA04A64A-2777-445A-9D1E-F5F9B5FDA0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77963" y="5619750"/>
                        <a:ext cx="609600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2" name="Object 31">
                <a:extLst>
                  <a:ext uri="{FF2B5EF4-FFF2-40B4-BE49-F238E27FC236}">
                    <a16:creationId xmlns:a16="http://schemas.microsoft.com/office/drawing/2014/main" id="{62C8F0C7-174A-4133-9EC1-756853775D7D}"/>
                  </a:ext>
                </a:extLst>
              </p:cNvPr>
              <p:cNvSpPr txBox="1"/>
              <p:nvPr/>
            </p:nvSpPr>
            <p:spPr>
              <a:xfrm>
                <a:off x="2084388" y="5457825"/>
                <a:ext cx="1401762" cy="763588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8×25,3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2" name="Object 31">
                <a:extLst>
                  <a:ext uri="{FF2B5EF4-FFF2-40B4-BE49-F238E27FC236}">
                    <a16:creationId xmlns:a16="http://schemas.microsoft.com/office/drawing/2014/main" id="{62C8F0C7-174A-4133-9EC1-756853775D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4388" y="5457825"/>
                <a:ext cx="1401762" cy="76358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Object 32">
                <a:extLst>
                  <a:ext uri="{FF2B5EF4-FFF2-40B4-BE49-F238E27FC236}">
                    <a16:creationId xmlns:a16="http://schemas.microsoft.com/office/drawing/2014/main" id="{E6B24E4C-03A5-4F76-8667-A6AB9973113B}"/>
                  </a:ext>
                </a:extLst>
              </p:cNvPr>
              <p:cNvSpPr txBox="1"/>
              <p:nvPr/>
            </p:nvSpPr>
            <p:spPr>
              <a:xfrm>
                <a:off x="3486150" y="5573713"/>
                <a:ext cx="1616075" cy="531812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𝟒𝟖𝟎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Object 32">
                <a:extLst>
                  <a:ext uri="{FF2B5EF4-FFF2-40B4-BE49-F238E27FC236}">
                    <a16:creationId xmlns:a16="http://schemas.microsoft.com/office/drawing/2014/main" id="{E6B24E4C-03A5-4F76-8667-A6AB997311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6150" y="5573713"/>
                <a:ext cx="1616075" cy="53181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4DC581A5-D8CE-4028-8293-CF532D265E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648139"/>
              </p:ext>
            </p:extLst>
          </p:nvPr>
        </p:nvGraphicFramePr>
        <p:xfrm>
          <a:off x="6939912" y="4193477"/>
          <a:ext cx="28051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460160" imgH="228600" progId="Equation.DSMT4">
                  <p:embed/>
                </p:oleObj>
              </mc:Choice>
              <mc:Fallback>
                <p:oleObj name="Equation" r:id="rId19" imgW="1460160" imgH="22860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30618CF9-BC78-4202-821E-1A4FA45EB6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939912" y="4193477"/>
                        <a:ext cx="2805112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5" name="Object 34">
                <a:extLst>
                  <a:ext uri="{FF2B5EF4-FFF2-40B4-BE49-F238E27FC236}">
                    <a16:creationId xmlns:a16="http://schemas.microsoft.com/office/drawing/2014/main" id="{64281847-CA3E-4A08-8385-A2126AF06289}"/>
                  </a:ext>
                </a:extLst>
              </p:cNvPr>
              <p:cNvSpPr txBox="1"/>
              <p:nvPr/>
            </p:nvSpPr>
            <p:spPr>
              <a:xfrm>
                <a:off x="7146925" y="4733925"/>
                <a:ext cx="3138488" cy="385763"/>
              </a:xfrm>
              <a:prstGeom prst="rect">
                <a:avLst/>
              </a:prstGeom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𝟐𝟓𝟒</m:t>
                      </m:r>
                      <m:r>
                        <a:rPr lang="en-US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𝟎𝟗𝟗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𝟓𝟔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𝟒𝟖𝟎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35" name="Object 34">
                <a:extLst>
                  <a:ext uri="{FF2B5EF4-FFF2-40B4-BE49-F238E27FC236}">
                    <a16:creationId xmlns:a16="http://schemas.microsoft.com/office/drawing/2014/main" id="{64281847-CA3E-4A08-8385-A2126AF062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6925" y="4733925"/>
                <a:ext cx="3138488" cy="385763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Object 35">
                <a:extLst>
                  <a:ext uri="{FF2B5EF4-FFF2-40B4-BE49-F238E27FC236}">
                    <a16:creationId xmlns:a16="http://schemas.microsoft.com/office/drawing/2014/main" id="{647EA89E-EA10-412E-AF38-F8A553581785}"/>
                  </a:ext>
                </a:extLst>
              </p:cNvPr>
              <p:cNvSpPr txBox="1"/>
              <p:nvPr/>
            </p:nvSpPr>
            <p:spPr>
              <a:xfrm>
                <a:off x="7151688" y="5219700"/>
                <a:ext cx="1858962" cy="530225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𝟖𝟑𝟓</m:t>
                      </m:r>
                      <m:r>
                        <a:rPr lang="en-US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d>
                        <m:dPr>
                          <m:ctrlPr>
                            <a:rPr lang="en-US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e>
                            <m:sup>
                              <m:r>
                                <a:rPr lang="en-US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36" name="Object 35">
                <a:extLst>
                  <a:ext uri="{FF2B5EF4-FFF2-40B4-BE49-F238E27FC236}">
                    <a16:creationId xmlns:a16="http://schemas.microsoft.com/office/drawing/2014/main" id="{647EA89E-EA10-412E-AF38-F8A5535817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1688" y="5219700"/>
                <a:ext cx="1858962" cy="530225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组合 6">
            <a:extLst>
              <a:ext uri="{FF2B5EF4-FFF2-40B4-BE49-F238E27FC236}">
                <a16:creationId xmlns:a16="http://schemas.microsoft.com/office/drawing/2014/main" id="{89681C8B-2E48-4A29-8ECE-3C532D2F2C58}"/>
              </a:ext>
            </a:extLst>
          </p:cNvPr>
          <p:cNvGrpSpPr/>
          <p:nvPr/>
        </p:nvGrpSpPr>
        <p:grpSpPr>
          <a:xfrm>
            <a:off x="-136758" y="-263417"/>
            <a:ext cx="1521769" cy="1685817"/>
            <a:chOff x="2821679" y="3130896"/>
            <a:chExt cx="1521769" cy="1685817"/>
          </a:xfrm>
        </p:grpSpPr>
        <p:grpSp>
          <p:nvGrpSpPr>
            <p:cNvPr id="39" name="组合 7">
              <a:extLst>
                <a:ext uri="{FF2B5EF4-FFF2-40B4-BE49-F238E27FC236}">
                  <a16:creationId xmlns:a16="http://schemas.microsoft.com/office/drawing/2014/main" id="{B0AD1DDD-937A-488E-82EE-5C4AF0EA8452}"/>
                </a:ext>
              </a:extLst>
            </p:cNvPr>
            <p:cNvGrpSpPr/>
            <p:nvPr/>
          </p:nvGrpSpPr>
          <p:grpSpPr>
            <a:xfrm>
              <a:off x="3194983" y="3515304"/>
              <a:ext cx="1148465" cy="1175054"/>
              <a:chOff x="4446562" y="702945"/>
              <a:chExt cx="2744811" cy="2808359"/>
            </a:xfrm>
          </p:grpSpPr>
          <p:grpSp>
            <p:nvGrpSpPr>
              <p:cNvPr id="41" name="组合 11">
                <a:extLst>
                  <a:ext uri="{FF2B5EF4-FFF2-40B4-BE49-F238E27FC236}">
                    <a16:creationId xmlns:a16="http://schemas.microsoft.com/office/drawing/2014/main" id="{73B38516-4FDE-4EDA-9989-3B6EFE42B2BD}"/>
                  </a:ext>
                </a:extLst>
              </p:cNvPr>
              <p:cNvGrpSpPr/>
              <p:nvPr/>
            </p:nvGrpSpPr>
            <p:grpSpPr>
              <a:xfrm>
                <a:off x="4446562" y="702945"/>
                <a:ext cx="2744811" cy="2730964"/>
                <a:chOff x="1845875" y="986465"/>
                <a:chExt cx="3908850" cy="3889126"/>
              </a:xfrm>
            </p:grpSpPr>
            <p:sp>
              <p:nvSpPr>
                <p:cNvPr id="43" name="弧形 13">
                  <a:extLst>
                    <a:ext uri="{FF2B5EF4-FFF2-40B4-BE49-F238E27FC236}">
                      <a16:creationId xmlns:a16="http://schemas.microsoft.com/office/drawing/2014/main" id="{D8533DD5-93BE-42D9-99A0-CDF5FCE3BB7B}"/>
                    </a:ext>
                  </a:extLst>
                </p:cNvPr>
                <p:cNvSpPr/>
                <p:nvPr/>
              </p:nvSpPr>
              <p:spPr>
                <a:xfrm>
                  <a:off x="1916464" y="986465"/>
                  <a:ext cx="3838261" cy="3838259"/>
                </a:xfrm>
                <a:prstGeom prst="arc">
                  <a:avLst>
                    <a:gd name="adj1" fmla="val 1744321"/>
                    <a:gd name="adj2" fmla="val 329135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幼圆" panose="02010509060101010101" pitchFamily="49" charset="-122"/>
                    <a:ea typeface="幼圆" panose="02010509060101010101" pitchFamily="49" charset="-122"/>
                  </a:endParaRPr>
                </a:p>
              </p:txBody>
            </p:sp>
            <p:sp>
              <p:nvSpPr>
                <p:cNvPr id="44" name="弧形 14">
                  <a:extLst>
                    <a:ext uri="{FF2B5EF4-FFF2-40B4-BE49-F238E27FC236}">
                      <a16:creationId xmlns:a16="http://schemas.microsoft.com/office/drawing/2014/main" id="{60EF6234-CA5F-4052-AA92-44758A6EAE0A}"/>
                    </a:ext>
                  </a:extLst>
                </p:cNvPr>
                <p:cNvSpPr/>
                <p:nvPr/>
              </p:nvSpPr>
              <p:spPr>
                <a:xfrm>
                  <a:off x="1845875" y="1037330"/>
                  <a:ext cx="3838261" cy="3838261"/>
                </a:xfrm>
                <a:prstGeom prst="arc">
                  <a:avLst>
                    <a:gd name="adj1" fmla="val 3142400"/>
                    <a:gd name="adj2" fmla="val 17818914"/>
                  </a:avLst>
                </a:prstGeom>
                <a:ln w="19050">
                  <a:solidFill>
                    <a:srgbClr val="669F5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00" dirty="0">
                    <a:latin typeface="幼圆" panose="02010509060101010101" pitchFamily="49" charset="-122"/>
                    <a:ea typeface="幼圆" panose="02010509060101010101" pitchFamily="49" charset="-122"/>
                  </a:endParaRPr>
                </a:p>
              </p:txBody>
            </p:sp>
          </p:grpSp>
          <p:pic>
            <p:nvPicPr>
              <p:cNvPr id="42" name="图片 10" descr="图片包含 鲜花&#10;&#10;已生成高可信度的说明">
                <a:extLst>
                  <a:ext uri="{FF2B5EF4-FFF2-40B4-BE49-F238E27FC236}">
                    <a16:creationId xmlns:a16="http://schemas.microsoft.com/office/drawing/2014/main" id="{179C4135-76D0-4ED4-8B6C-521A67E265F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3" cstate="print">
                <a:extLst>
                  <a:ext uri="{BEBA8EAE-BF5A-486C-A8C5-ECC9F3942E4B}">
                    <a14:imgProps xmlns:a14="http://schemas.microsoft.com/office/drawing/2010/main">
                      <a14:imgLayer r:embed="rId24">
                        <a14:imgEffect>
                          <a14:backgroundRemoval t="82130" b="88100" l="12979" r="22462">
                            <a14:foregroundMark x1="17241" y1="82130" x2="17241" y2="83098"/>
                            <a14:foregroundMark x1="12979" y1="84470" x2="13649" y2="84913"/>
                            <a14:foregroundMark x1="14943" y1="87697" x2="18582" y2="87616"/>
                            <a14:foregroundMark x1="18582" y1="87616" x2="18582" y2="87576"/>
                            <a14:foregroundMark x1="16284" y1="88060" x2="15086" y2="88100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120" t="82047" r="76388" b="11778"/>
              <a:stretch/>
            </p:blipFill>
            <p:spPr>
              <a:xfrm flipH="1">
                <a:off x="4743864" y="2357205"/>
                <a:ext cx="2090642" cy="1154099"/>
              </a:xfrm>
              <a:prstGeom prst="rect">
                <a:avLst/>
              </a:prstGeom>
            </p:spPr>
          </p:pic>
        </p:grpSp>
        <p:pic>
          <p:nvPicPr>
            <p:cNvPr id="40" name="图片 8" descr="图片包含 鲜花&#10;&#10;已生成高可信度的说明">
              <a:extLst>
                <a:ext uri="{FF2B5EF4-FFF2-40B4-BE49-F238E27FC236}">
                  <a16:creationId xmlns:a16="http://schemas.microsoft.com/office/drawing/2014/main" id="{50B68598-8709-4A9F-8761-1159CD8F1B6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5" cstate="print">
              <a:extLst>
                <a:ext uri="{BEBA8EAE-BF5A-486C-A8C5-ECC9F3942E4B}">
                  <a14:imgProps xmlns:a14="http://schemas.microsoft.com/office/drawing/2010/main">
                    <a14:imgLayer r:embed="rId24">
                      <a14:imgEffect>
                        <a14:colorTemperature colorTemp="7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1814" r="61288" b="24287"/>
            <a:stretch/>
          </p:blipFill>
          <p:spPr>
            <a:xfrm rot="18215778">
              <a:off x="2540680" y="3411895"/>
              <a:ext cx="1685817" cy="1123819"/>
            </a:xfrm>
            <a:prstGeom prst="rect">
              <a:avLst/>
            </a:prstGeom>
          </p:spPr>
        </p:pic>
      </p:grpSp>
      <p:pic>
        <p:nvPicPr>
          <p:cNvPr id="49" name="图片 46" descr="图片包含 鲜花&#10;&#10;已生成高可信度的说明">
            <a:extLst>
              <a:ext uri="{FF2B5EF4-FFF2-40B4-BE49-F238E27FC236}">
                <a16:creationId xmlns:a16="http://schemas.microsoft.com/office/drawing/2014/main" id="{CAC7D28B-9D95-4E1E-9417-FC5F14C51DF0}"/>
              </a:ext>
            </a:extLst>
          </p:cNvPr>
          <p:cNvPicPr>
            <a:picLocks noChangeAspect="1"/>
          </p:cNvPicPr>
          <p:nvPr/>
        </p:nvPicPr>
        <p:blipFill rotWithShape="1">
          <a:blip r:embed="rId26" cstate="print">
            <a:extLst>
              <a:ext uri="{BEBA8EAE-BF5A-486C-A8C5-ECC9F3942E4B}">
                <a14:imgProps xmlns:a14="http://schemas.microsoft.com/office/drawing/2010/main">
                  <a14:imgLayer r:embed="rId24">
                    <a14:imgEffect>
                      <a14:backgroundRemoval t="82130" b="88100" l="12979" r="22462">
                        <a14:foregroundMark x1="17241" y1="82130" x2="17241" y2="83098"/>
                        <a14:foregroundMark x1="12979" y1="84470" x2="13649" y2="84913"/>
                        <a14:foregroundMark x1="14943" y1="87697" x2="18582" y2="87616"/>
                        <a14:foregroundMark x1="18582" y1="87616" x2="18582" y2="87576"/>
                        <a14:foregroundMark x1="14799" y1="87818" x2="17672" y2="881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82047" r="76388" b="12451"/>
          <a:stretch/>
        </p:blipFill>
        <p:spPr>
          <a:xfrm flipH="1">
            <a:off x="9532089" y="5304771"/>
            <a:ext cx="931571" cy="458212"/>
          </a:xfrm>
          <a:prstGeom prst="rect">
            <a:avLst/>
          </a:prstGeom>
        </p:spPr>
      </p:pic>
      <p:pic>
        <p:nvPicPr>
          <p:cNvPr id="50" name="图片 37" descr="图片包含 鲜花&#10;&#10;已生成高可信度的说明">
            <a:extLst>
              <a:ext uri="{FF2B5EF4-FFF2-40B4-BE49-F238E27FC236}">
                <a16:creationId xmlns:a16="http://schemas.microsoft.com/office/drawing/2014/main" id="{49186CE4-5302-44F3-AB9E-2C3A2E13AF7F}"/>
              </a:ext>
            </a:extLst>
          </p:cNvPr>
          <p:cNvPicPr>
            <a:picLocks noChangeAspect="1"/>
          </p:cNvPicPr>
          <p:nvPr/>
        </p:nvPicPr>
        <p:blipFill rotWithShape="1"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38" t="52933" r="7690" b="24762"/>
          <a:stretch/>
        </p:blipFill>
        <p:spPr>
          <a:xfrm rot="3815795">
            <a:off x="5155104" y="4887805"/>
            <a:ext cx="1819879" cy="12722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0273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3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5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750"/>
                            </p:stCondLst>
                            <p:childTnLst>
                              <p:par>
                                <p:cTn id="8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500"/>
                            </p:stCondLst>
                            <p:childTnLst>
                              <p:par>
                                <p:cTn id="8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250"/>
                            </p:stCondLst>
                            <p:childTnLst>
                              <p:par>
                                <p:cTn id="9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3000"/>
                            </p:stCondLst>
                            <p:childTnLst>
                              <p:par>
                                <p:cTn id="9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5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D474"/>
                                      </p:to>
                                    </p:animClr>
                                    <p:set>
                                      <p:cBhvr>
                                        <p:cTn id="10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E9E1"/>
                                      </p:to>
                                    </p:animClr>
                                    <p:set>
                                      <p:cBhvr>
                                        <p:cTn id="125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5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B2B2"/>
                                      </p:to>
                                    </p:animClr>
                                    <p:set>
                                      <p:cBhvr>
                                        <p:cTn id="13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500"/>
                            </p:stCondLst>
                            <p:childTnLst>
                              <p:par>
                                <p:cTn id="1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16" grpId="0"/>
      <p:bldP spid="2" grpId="0" animBg="1"/>
      <p:bldP spid="3" grpId="0" animBg="1"/>
      <p:bldP spid="4" grpId="0" animBg="1"/>
      <p:bldP spid="6" grpId="0" animBg="1"/>
      <p:bldP spid="7" grpId="0" animBg="1"/>
      <p:bldP spid="9" grpId="0"/>
      <p:bldP spid="10" grpId="0"/>
      <p:bldP spid="11" grpId="0"/>
      <p:bldP spid="12" grpId="0"/>
      <p:bldP spid="13" grpId="0"/>
      <p:bldP spid="14" grpId="0"/>
      <p:bldP spid="17" grpId="0"/>
      <p:bldP spid="18" grpId="0"/>
      <p:bldP spid="19" grpId="0"/>
      <p:bldP spid="20" grpId="0"/>
      <p:bldP spid="21" grpId="0"/>
      <p:bldP spid="22" grpId="0" animBg="1"/>
      <p:bldP spid="23" grpId="0"/>
    </p:bldLst>
  </p:timing>
</p:sld>
</file>

<file path=ppt/theme/theme1.xml><?xml version="1.0" encoding="utf-8"?>
<a:theme xmlns:a="http://schemas.openxmlformats.org/drawingml/2006/main" name="Geometric Animals Infographics by Slidesgo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B818"/>
      </a:accent1>
      <a:accent2>
        <a:srgbClr val="F03A3E"/>
      </a:accent2>
      <a:accent3>
        <a:srgbClr val="FA7F7F"/>
      </a:accent3>
      <a:accent4>
        <a:srgbClr val="AF7146"/>
      </a:accent4>
      <a:accent5>
        <a:srgbClr val="42CAB4"/>
      </a:accent5>
      <a:accent6>
        <a:srgbClr val="9A9AE8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515</TotalTime>
  <Words>826</Words>
  <Application>Microsoft Office PowerPoint</Application>
  <PresentationFormat>Widescreen</PresentationFormat>
  <Paragraphs>189</Paragraphs>
  <Slides>13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1" baseType="lpstr">
      <vt:lpstr>Arial</vt:lpstr>
      <vt:lpstr>Cambria</vt:lpstr>
      <vt:lpstr>Cambria Math</vt:lpstr>
      <vt:lpstr>Fira Sans Extra Condensed</vt:lpstr>
      <vt:lpstr>Roboto</vt:lpstr>
      <vt:lpstr>幼圆</vt:lpstr>
      <vt:lpstr>Geometric Animals Infographics by Slidesg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iến thức cần nhớ</vt:lpstr>
      <vt:lpstr>DẶN DÒ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Slide.vn</dc:title>
  <dc:subject>9Slide.vn</dc:subject>
  <dc:creator>A</dc:creator>
  <dc:description>9Slide.vn</dc:description>
  <cp:lastModifiedBy>thingoclevantam@gmail.com</cp:lastModifiedBy>
  <cp:revision>40</cp:revision>
  <dcterms:modified xsi:type="dcterms:W3CDTF">2023-02-07T01:55:13Z</dcterms:modified>
  <cp:category>9Slide.vn</cp:category>
</cp:coreProperties>
</file>